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64" r:id="rId10"/>
  </p:sldMasterIdLst>
  <p:notesMasterIdLst>
    <p:notesMasterId r:id="rId40"/>
  </p:notesMasterIdLst>
  <p:sldIdLst>
    <p:sldId id="285" r:id="rId11"/>
    <p:sldId id="262" r:id="rId12"/>
    <p:sldId id="263" r:id="rId13"/>
    <p:sldId id="259" r:id="rId14"/>
    <p:sldId id="288" r:id="rId15"/>
    <p:sldId id="289" r:id="rId16"/>
    <p:sldId id="293" r:id="rId17"/>
    <p:sldId id="294" r:id="rId18"/>
    <p:sldId id="295" r:id="rId19"/>
    <p:sldId id="296" r:id="rId20"/>
    <p:sldId id="297" r:id="rId21"/>
    <p:sldId id="334" r:id="rId22"/>
    <p:sldId id="337" r:id="rId23"/>
    <p:sldId id="344" r:id="rId24"/>
    <p:sldId id="343" r:id="rId25"/>
    <p:sldId id="345" r:id="rId26"/>
    <p:sldId id="346" r:id="rId27"/>
    <p:sldId id="276" r:id="rId28"/>
    <p:sldId id="299" r:id="rId29"/>
    <p:sldId id="338" r:id="rId30"/>
    <p:sldId id="279" r:id="rId31"/>
    <p:sldId id="342" r:id="rId32"/>
    <p:sldId id="303" r:id="rId33"/>
    <p:sldId id="333" r:id="rId34"/>
    <p:sldId id="341" r:id="rId35"/>
    <p:sldId id="335" r:id="rId36"/>
    <p:sldId id="340" r:id="rId37"/>
    <p:sldId id="339" r:id="rId38"/>
    <p:sldId id="286" r:id="rId39"/>
  </p:sldIdLst>
  <p:sldSz cx="12192000" cy="6858000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libri Light" panose="020F0302020204030204" pitchFamily="34" charset="0"/>
      <p:regular r:id="rId45"/>
      <p:italic r:id="rId46"/>
    </p:embeddedFont>
    <p:embeddedFont>
      <p:font typeface="Cambria" panose="02040503050406030204" pitchFamily="18" charset="0"/>
      <p:regular r:id="rId47"/>
      <p:bold r:id="rId48"/>
      <p:italic r:id="rId49"/>
      <p:boldItalic r:id="rId50"/>
    </p:embeddedFont>
    <p:embeddedFont>
      <p:font typeface="Josefin Sans Regular" panose="020B0604020202020204" charset="0"/>
      <p:regular r:id="rId51"/>
    </p:embeddedFont>
    <p:embeddedFont>
      <p:font typeface="Josefin Sans Regular Bold" panose="020B0604020202020204" charset="0"/>
      <p:regular r:id="rId52"/>
    </p:embeddedFont>
    <p:embeddedFont>
      <p:font typeface="Nunito" pitchFamily="2" charset="0"/>
      <p:regular r:id="rId53"/>
      <p:bold r:id="rId54"/>
      <p:italic r:id="rId55"/>
      <p:boldItalic r:id="rId56"/>
    </p:embeddedFont>
    <p:embeddedFont>
      <p:font typeface="Roboto Condensed Light" panose="02000000000000000000" pitchFamily="2" charset="0"/>
      <p:regular r:id="rId57"/>
      <p:italic r:id="rId58"/>
    </p:embeddedFont>
    <p:embeddedFont>
      <p:font typeface="Tahoma" panose="020B0604030504040204" pitchFamily="34" charset="0"/>
      <p:regular r:id="rId59"/>
      <p:bold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73" roundtripDataSignature="AMtx7mhuOq727N7oir6qwH9CuUgt5iBuKA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4" clrIdx="0">
    <p:extLst>
      <p:ext uri="{19B8F6BF-5375-455C-9EA6-DF929625EA0E}">
        <p15:presenceInfo xmlns:p15="http://schemas.microsoft.com/office/powerpoint/2012/main" userId="b2d8fedc23b7236e" providerId="Windows Live"/>
      </p:ext>
    </p:extLst>
  </p:cmAuthor>
  <p:cmAuthor id="2" name="Admin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font" Target="fonts/font15.fntdata"/><Relationship Id="rId76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font" Target="fonts/font1.fntdata"/><Relationship Id="rId54" Type="http://schemas.openxmlformats.org/officeDocument/2006/relationships/font" Target="fonts/font14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font" Target="fonts/font13.fntdata"/><Relationship Id="rId58" Type="http://schemas.openxmlformats.org/officeDocument/2006/relationships/font" Target="fonts/font18.fntdata"/><Relationship Id="rId7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font" Target="fonts/font9.fntdata"/><Relationship Id="rId57" Type="http://schemas.openxmlformats.org/officeDocument/2006/relationships/font" Target="fonts/font17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font" Target="fonts/font4.fntdata"/><Relationship Id="rId52" Type="http://schemas.openxmlformats.org/officeDocument/2006/relationships/font" Target="fonts/font12.fntdata"/><Relationship Id="rId60" Type="http://schemas.openxmlformats.org/officeDocument/2006/relationships/font" Target="fonts/font20.fntdata"/><Relationship Id="rId73" Type="http://customschemas.google.com/relationships/presentationmetadata" Target="metadata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font" Target="fonts/font16.fntdata"/><Relationship Id="rId77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1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font" Target="fonts/font6.fntdata"/><Relationship Id="rId59" Type="http://schemas.openxmlformats.org/officeDocument/2006/relationships/font" Target="fonts/font19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5T16:36:27.210" idx="2">
    <p:pos x="7589" y="3852"/>
    <p:text>hiệu ứng thoát không liên kết đến slide 13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a2609c4100_0_4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a2609c4100_0_4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12806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a2609c4100_0_4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a2609c4100_0_4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964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a2609c4100_0_4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a2609c4100_0_4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1645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03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7A7B8C-BE1E-4BD4-82FF-324BAABB9CD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03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454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a2609c4100_0_4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a2609c4100_0_4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609584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9635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" name="Google Shape;1124;ga2609c4100_0_4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5" name="Google Shape;1125;ga2609c4100_0_4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3926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7" name="Google Shape;377;p16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378" name="Google Shape;378;p1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1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1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1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1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1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1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1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1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1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1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1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1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1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1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1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1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1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" name="Google Shape;407;p1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1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1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1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11" name="Google Shape;411;p16"/>
          <p:cNvSpPr txBox="1">
            <a:spLocks noGrp="1"/>
          </p:cNvSpPr>
          <p:nvPr>
            <p:ph type="title"/>
          </p:nvPr>
        </p:nvSpPr>
        <p:spPr>
          <a:xfrm>
            <a:off x="950800" y="2410200"/>
            <a:ext cx="4584000" cy="2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12" name="Google Shape;412;p16"/>
          <p:cNvSpPr txBox="1">
            <a:spLocks noGrp="1"/>
          </p:cNvSpPr>
          <p:nvPr>
            <p:ph type="subTitle" idx="1"/>
          </p:nvPr>
        </p:nvSpPr>
        <p:spPr>
          <a:xfrm>
            <a:off x="6718333" y="26277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3" name="Google Shape;413;p16"/>
          <p:cNvSpPr txBox="1">
            <a:spLocks noGrp="1"/>
          </p:cNvSpPr>
          <p:nvPr>
            <p:ph type="subTitle" idx="2"/>
          </p:nvPr>
        </p:nvSpPr>
        <p:spPr>
          <a:xfrm>
            <a:off x="6718333" y="31207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4" name="Google Shape;414;p16"/>
          <p:cNvSpPr txBox="1">
            <a:spLocks noGrp="1"/>
          </p:cNvSpPr>
          <p:nvPr>
            <p:ph type="subTitle" idx="3"/>
          </p:nvPr>
        </p:nvSpPr>
        <p:spPr>
          <a:xfrm>
            <a:off x="6718333" y="45358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5" name="Google Shape;415;p16"/>
          <p:cNvSpPr txBox="1">
            <a:spLocks noGrp="1"/>
          </p:cNvSpPr>
          <p:nvPr>
            <p:ph type="subTitle" idx="4"/>
          </p:nvPr>
        </p:nvSpPr>
        <p:spPr>
          <a:xfrm>
            <a:off x="6718333" y="50288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6" name="Google Shape;416;p16"/>
          <p:cNvSpPr txBox="1">
            <a:spLocks noGrp="1"/>
          </p:cNvSpPr>
          <p:nvPr>
            <p:ph type="subTitle" idx="5"/>
          </p:nvPr>
        </p:nvSpPr>
        <p:spPr>
          <a:xfrm>
            <a:off x="9131667" y="26277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7" name="Google Shape;417;p16"/>
          <p:cNvSpPr txBox="1">
            <a:spLocks noGrp="1"/>
          </p:cNvSpPr>
          <p:nvPr>
            <p:ph type="subTitle" idx="6"/>
          </p:nvPr>
        </p:nvSpPr>
        <p:spPr>
          <a:xfrm>
            <a:off x="9131667" y="31207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8" name="Google Shape;418;p16"/>
          <p:cNvSpPr txBox="1">
            <a:spLocks noGrp="1"/>
          </p:cNvSpPr>
          <p:nvPr>
            <p:ph type="subTitle" idx="7"/>
          </p:nvPr>
        </p:nvSpPr>
        <p:spPr>
          <a:xfrm>
            <a:off x="9131667" y="45358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9" name="Google Shape;419;p16"/>
          <p:cNvSpPr txBox="1">
            <a:spLocks noGrp="1"/>
          </p:cNvSpPr>
          <p:nvPr>
            <p:ph type="subTitle" idx="8"/>
          </p:nvPr>
        </p:nvSpPr>
        <p:spPr>
          <a:xfrm>
            <a:off x="9131667" y="50288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0" name="Google Shape;420;p16"/>
          <p:cNvSpPr txBox="1">
            <a:spLocks noGrp="1"/>
          </p:cNvSpPr>
          <p:nvPr>
            <p:ph type="subTitle" idx="9"/>
          </p:nvPr>
        </p:nvSpPr>
        <p:spPr>
          <a:xfrm>
            <a:off x="6718333" y="7196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21" name="Google Shape;421;p16"/>
          <p:cNvSpPr txBox="1">
            <a:spLocks noGrp="1"/>
          </p:cNvSpPr>
          <p:nvPr>
            <p:ph type="subTitle" idx="13"/>
          </p:nvPr>
        </p:nvSpPr>
        <p:spPr>
          <a:xfrm>
            <a:off x="6718333" y="12126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6"/>
          <p:cNvSpPr txBox="1">
            <a:spLocks noGrp="1"/>
          </p:cNvSpPr>
          <p:nvPr>
            <p:ph type="subTitle" idx="14"/>
          </p:nvPr>
        </p:nvSpPr>
        <p:spPr>
          <a:xfrm>
            <a:off x="9131667" y="7196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23" name="Google Shape;423;p16"/>
          <p:cNvSpPr txBox="1">
            <a:spLocks noGrp="1"/>
          </p:cNvSpPr>
          <p:nvPr>
            <p:ph type="subTitle" idx="15"/>
          </p:nvPr>
        </p:nvSpPr>
        <p:spPr>
          <a:xfrm>
            <a:off x="9131667" y="12126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564360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" name="Google Shape;425;p17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426" name="Google Shape;426;p1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1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1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1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1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1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1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1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1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1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1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1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1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1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1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1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1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1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1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59" name="Google Shape;459;p1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60" name="Google Shape;460;p17"/>
          <p:cNvSpPr txBox="1">
            <a:spLocks noGrp="1"/>
          </p:cNvSpPr>
          <p:nvPr>
            <p:ph type="subTitle" idx="1"/>
          </p:nvPr>
        </p:nvSpPr>
        <p:spPr>
          <a:xfrm>
            <a:off x="1465733" y="27368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1" name="Google Shape;461;p17"/>
          <p:cNvSpPr txBox="1">
            <a:spLocks noGrp="1"/>
          </p:cNvSpPr>
          <p:nvPr>
            <p:ph type="subTitle" idx="2"/>
          </p:nvPr>
        </p:nvSpPr>
        <p:spPr>
          <a:xfrm>
            <a:off x="1465733" y="32799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2" name="Google Shape;462;p17"/>
          <p:cNvSpPr txBox="1">
            <a:spLocks noGrp="1"/>
          </p:cNvSpPr>
          <p:nvPr>
            <p:ph type="subTitle" idx="3"/>
          </p:nvPr>
        </p:nvSpPr>
        <p:spPr>
          <a:xfrm>
            <a:off x="1465733" y="4474051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3" name="Google Shape;463;p17"/>
          <p:cNvSpPr txBox="1">
            <a:spLocks noGrp="1"/>
          </p:cNvSpPr>
          <p:nvPr>
            <p:ph type="subTitle" idx="4"/>
          </p:nvPr>
        </p:nvSpPr>
        <p:spPr>
          <a:xfrm>
            <a:off x="1465733" y="501716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4" name="Google Shape;464;p17"/>
          <p:cNvSpPr txBox="1">
            <a:spLocks noGrp="1"/>
          </p:cNvSpPr>
          <p:nvPr>
            <p:ph type="subTitle" idx="5"/>
          </p:nvPr>
        </p:nvSpPr>
        <p:spPr>
          <a:xfrm>
            <a:off x="7239467" y="27368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5" name="Google Shape;465;p17"/>
          <p:cNvSpPr txBox="1">
            <a:spLocks noGrp="1"/>
          </p:cNvSpPr>
          <p:nvPr>
            <p:ph type="subTitle" idx="6"/>
          </p:nvPr>
        </p:nvSpPr>
        <p:spPr>
          <a:xfrm>
            <a:off x="7239467" y="32799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6" name="Google Shape;466;p17"/>
          <p:cNvSpPr txBox="1">
            <a:spLocks noGrp="1"/>
          </p:cNvSpPr>
          <p:nvPr>
            <p:ph type="subTitle" idx="7"/>
          </p:nvPr>
        </p:nvSpPr>
        <p:spPr>
          <a:xfrm>
            <a:off x="7239467" y="4474051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7" name="Google Shape;467;p17"/>
          <p:cNvSpPr txBox="1">
            <a:spLocks noGrp="1"/>
          </p:cNvSpPr>
          <p:nvPr>
            <p:ph type="subTitle" idx="8"/>
          </p:nvPr>
        </p:nvSpPr>
        <p:spPr>
          <a:xfrm>
            <a:off x="7239467" y="5011569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469736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3997938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Google Shape;511;p19"/>
          <p:cNvSpPr txBox="1">
            <a:spLocks noGrp="1"/>
          </p:cNvSpPr>
          <p:nvPr>
            <p:ph type="title"/>
          </p:nvPr>
        </p:nvSpPr>
        <p:spPr>
          <a:xfrm>
            <a:off x="5003167" y="2134067"/>
            <a:ext cx="5824000" cy="17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512" name="Google Shape;512;p19"/>
          <p:cNvSpPr txBox="1">
            <a:spLocks noGrp="1"/>
          </p:cNvSpPr>
          <p:nvPr>
            <p:ph type="subTitle" idx="1"/>
          </p:nvPr>
        </p:nvSpPr>
        <p:spPr>
          <a:xfrm>
            <a:off x="5818067" y="3794833"/>
            <a:ext cx="4194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9pPr>
          </a:lstStyle>
          <a:p>
            <a:endParaRPr/>
          </a:p>
        </p:txBody>
      </p:sp>
      <p:sp>
        <p:nvSpPr>
          <p:cNvPr id="513" name="Google Shape;513;p19"/>
          <p:cNvSpPr txBox="1">
            <a:spLocks noGrp="1"/>
          </p:cNvSpPr>
          <p:nvPr>
            <p:ph type="title" idx="2" hasCustomPrompt="1"/>
          </p:nvPr>
        </p:nvSpPr>
        <p:spPr>
          <a:xfrm>
            <a:off x="7445667" y="1247451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4243854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1">
  <p:cSld name="One column text 1"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9" name="Google Shape;559;p21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560" name="Google Shape;560;p21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1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1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1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1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1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1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1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1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1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1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1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1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1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1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1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1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1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1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1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1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1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1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1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1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1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1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1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1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1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1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3" name="Google Shape;593;p21"/>
          <p:cNvSpPr txBox="1">
            <a:spLocks noGrp="1"/>
          </p:cNvSpPr>
          <p:nvPr>
            <p:ph type="title"/>
          </p:nvPr>
        </p:nvSpPr>
        <p:spPr>
          <a:xfrm>
            <a:off x="1492915" y="1667033"/>
            <a:ext cx="3584400" cy="182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94" name="Google Shape;594;p21"/>
          <p:cNvSpPr txBox="1">
            <a:spLocks noGrp="1"/>
          </p:cNvSpPr>
          <p:nvPr>
            <p:ph type="subTitle" idx="1"/>
          </p:nvPr>
        </p:nvSpPr>
        <p:spPr>
          <a:xfrm>
            <a:off x="1492767" y="3601661"/>
            <a:ext cx="3584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508696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Google Shape;643;p25"/>
          <p:cNvSpPr txBox="1">
            <a:spLocks noGrp="1"/>
          </p:cNvSpPr>
          <p:nvPr>
            <p:ph type="title"/>
          </p:nvPr>
        </p:nvSpPr>
        <p:spPr>
          <a:xfrm>
            <a:off x="4882300" y="880884"/>
            <a:ext cx="3950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4" name="Google Shape;644;p25"/>
          <p:cNvSpPr txBox="1">
            <a:spLocks noGrp="1"/>
          </p:cNvSpPr>
          <p:nvPr>
            <p:ph type="subTitle" idx="1"/>
          </p:nvPr>
        </p:nvSpPr>
        <p:spPr>
          <a:xfrm>
            <a:off x="4876700" y="1722100"/>
            <a:ext cx="6364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5" name="Google Shape;645;p25"/>
          <p:cNvSpPr txBox="1">
            <a:spLocks noGrp="1"/>
          </p:cNvSpPr>
          <p:nvPr>
            <p:ph type="subTitle" idx="2"/>
          </p:nvPr>
        </p:nvSpPr>
        <p:spPr>
          <a:xfrm>
            <a:off x="4881100" y="28931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46" name="Google Shape;646;p25"/>
          <p:cNvSpPr txBox="1">
            <a:spLocks noGrp="1"/>
          </p:cNvSpPr>
          <p:nvPr>
            <p:ph type="subTitle" idx="3"/>
          </p:nvPr>
        </p:nvSpPr>
        <p:spPr>
          <a:xfrm>
            <a:off x="4881100" y="33921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5"/>
          <p:cNvSpPr txBox="1">
            <a:spLocks noGrp="1"/>
          </p:cNvSpPr>
          <p:nvPr>
            <p:ph type="subTitle" idx="4"/>
          </p:nvPr>
        </p:nvSpPr>
        <p:spPr>
          <a:xfrm>
            <a:off x="8266300" y="28931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48" name="Google Shape;648;p25"/>
          <p:cNvSpPr txBox="1">
            <a:spLocks noGrp="1"/>
          </p:cNvSpPr>
          <p:nvPr>
            <p:ph type="subTitle" idx="5"/>
          </p:nvPr>
        </p:nvSpPr>
        <p:spPr>
          <a:xfrm>
            <a:off x="8266300" y="33921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5"/>
          <p:cNvSpPr txBox="1">
            <a:spLocks noGrp="1"/>
          </p:cNvSpPr>
          <p:nvPr>
            <p:ph type="subTitle" idx="6"/>
          </p:nvPr>
        </p:nvSpPr>
        <p:spPr>
          <a:xfrm>
            <a:off x="4881100" y="46000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50" name="Google Shape;650;p25"/>
          <p:cNvSpPr txBox="1">
            <a:spLocks noGrp="1"/>
          </p:cNvSpPr>
          <p:nvPr>
            <p:ph type="subTitle" idx="7"/>
          </p:nvPr>
        </p:nvSpPr>
        <p:spPr>
          <a:xfrm>
            <a:off x="4881100" y="50990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5"/>
          <p:cNvSpPr txBox="1">
            <a:spLocks noGrp="1"/>
          </p:cNvSpPr>
          <p:nvPr>
            <p:ph type="subTitle" idx="8"/>
          </p:nvPr>
        </p:nvSpPr>
        <p:spPr>
          <a:xfrm>
            <a:off x="8266300" y="46000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52" name="Google Shape;652;p25"/>
          <p:cNvSpPr txBox="1">
            <a:spLocks noGrp="1"/>
          </p:cNvSpPr>
          <p:nvPr>
            <p:ph type="subTitle" idx="9"/>
          </p:nvPr>
        </p:nvSpPr>
        <p:spPr>
          <a:xfrm>
            <a:off x="8266300" y="50990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567740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Title and body 1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1" name="Google Shape;691;p27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692" name="Google Shape;692;p2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6" name="Google Shape;726;p27"/>
          <p:cNvSpPr txBox="1">
            <a:spLocks noGrp="1"/>
          </p:cNvSpPr>
          <p:nvPr>
            <p:ph type="subTitle" idx="1"/>
          </p:nvPr>
        </p:nvSpPr>
        <p:spPr>
          <a:xfrm>
            <a:off x="950800" y="2309167"/>
            <a:ext cx="4584000" cy="3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7" name="Google Shape;727;p27"/>
          <p:cNvSpPr txBox="1">
            <a:spLocks noGrp="1"/>
          </p:cNvSpPr>
          <p:nvPr>
            <p:ph type="subTitle" idx="2"/>
          </p:nvPr>
        </p:nvSpPr>
        <p:spPr>
          <a:xfrm>
            <a:off x="6657200" y="2309167"/>
            <a:ext cx="4584000" cy="3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9262179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8617800" y="82970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8617800" y="137281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8617800" y="328097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8617800" y="273786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8617800" y="5189084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8617800" y="4645967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758550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0017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0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54222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54400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66892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55856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27960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033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76192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57733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222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5291" indent="0" algn="ctr">
              <a:buNone/>
              <a:defRPr sz="2000"/>
            </a:lvl2pPr>
            <a:lvl3pPr marL="910624" indent="0" algn="ctr">
              <a:buNone/>
              <a:defRPr sz="1800"/>
            </a:lvl3pPr>
            <a:lvl4pPr marL="1365932" indent="0" algn="ctr">
              <a:buNone/>
              <a:defRPr sz="1600"/>
            </a:lvl4pPr>
            <a:lvl5pPr marL="1821244" indent="0" algn="ctr">
              <a:buNone/>
              <a:defRPr sz="1600"/>
            </a:lvl5pPr>
            <a:lvl6pPr marL="2276538" indent="0" algn="ctr">
              <a:buNone/>
              <a:defRPr sz="1600"/>
            </a:lvl6pPr>
            <a:lvl7pPr marL="2731841" indent="0" algn="ctr">
              <a:buNone/>
              <a:defRPr sz="1600"/>
            </a:lvl7pPr>
            <a:lvl8pPr marL="3187149" indent="0" algn="ctr">
              <a:buNone/>
              <a:defRPr sz="1600"/>
            </a:lvl8pPr>
            <a:lvl9pPr marL="364245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085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696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50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52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062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59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124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65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184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8714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24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8493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039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91" indent="0">
              <a:buNone/>
              <a:defRPr sz="2000" b="1"/>
            </a:lvl2pPr>
            <a:lvl3pPr marL="910624" indent="0">
              <a:buNone/>
              <a:defRPr sz="1800" b="1"/>
            </a:lvl3pPr>
            <a:lvl4pPr marL="1365932" indent="0">
              <a:buNone/>
              <a:defRPr sz="1600" b="1"/>
            </a:lvl4pPr>
            <a:lvl5pPr marL="1821244" indent="0">
              <a:buNone/>
              <a:defRPr sz="1600" b="1"/>
            </a:lvl5pPr>
            <a:lvl6pPr marL="2276538" indent="0">
              <a:buNone/>
              <a:defRPr sz="1600" b="1"/>
            </a:lvl6pPr>
            <a:lvl7pPr marL="2731841" indent="0">
              <a:buNone/>
              <a:defRPr sz="1600" b="1"/>
            </a:lvl7pPr>
            <a:lvl8pPr marL="3187149" indent="0">
              <a:buNone/>
              <a:defRPr sz="1600" b="1"/>
            </a:lvl8pPr>
            <a:lvl9pPr marL="364245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91" indent="0">
              <a:buNone/>
              <a:defRPr sz="2000" b="1"/>
            </a:lvl2pPr>
            <a:lvl3pPr marL="910624" indent="0">
              <a:buNone/>
              <a:defRPr sz="1800" b="1"/>
            </a:lvl3pPr>
            <a:lvl4pPr marL="1365932" indent="0">
              <a:buNone/>
              <a:defRPr sz="1600" b="1"/>
            </a:lvl4pPr>
            <a:lvl5pPr marL="1821244" indent="0">
              <a:buNone/>
              <a:defRPr sz="1600" b="1"/>
            </a:lvl5pPr>
            <a:lvl6pPr marL="2276538" indent="0">
              <a:buNone/>
              <a:defRPr sz="1600" b="1"/>
            </a:lvl6pPr>
            <a:lvl7pPr marL="2731841" indent="0">
              <a:buNone/>
              <a:defRPr sz="1600" b="1"/>
            </a:lvl7pPr>
            <a:lvl8pPr marL="3187149" indent="0">
              <a:buNone/>
              <a:defRPr sz="1600" b="1"/>
            </a:lvl8pPr>
            <a:lvl9pPr marL="364245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7477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6971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704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291" indent="0">
              <a:buNone/>
              <a:defRPr sz="1400"/>
            </a:lvl2pPr>
            <a:lvl3pPr marL="910624" indent="0">
              <a:buNone/>
              <a:defRPr sz="1200"/>
            </a:lvl3pPr>
            <a:lvl4pPr marL="1365932" indent="0">
              <a:buNone/>
              <a:defRPr sz="1000"/>
            </a:lvl4pPr>
            <a:lvl5pPr marL="1821244" indent="0">
              <a:buNone/>
              <a:defRPr sz="1000"/>
            </a:lvl5pPr>
            <a:lvl6pPr marL="2276538" indent="0">
              <a:buNone/>
              <a:defRPr sz="1000"/>
            </a:lvl6pPr>
            <a:lvl7pPr marL="2731841" indent="0">
              <a:buNone/>
              <a:defRPr sz="1000"/>
            </a:lvl7pPr>
            <a:lvl8pPr marL="3187149" indent="0">
              <a:buNone/>
              <a:defRPr sz="1000"/>
            </a:lvl8pPr>
            <a:lvl9pPr marL="364245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330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5291" indent="0">
              <a:buNone/>
              <a:defRPr sz="2800"/>
            </a:lvl2pPr>
            <a:lvl3pPr marL="910624" indent="0">
              <a:buNone/>
              <a:defRPr sz="2400"/>
            </a:lvl3pPr>
            <a:lvl4pPr marL="1365932" indent="0">
              <a:buNone/>
              <a:defRPr sz="2000"/>
            </a:lvl4pPr>
            <a:lvl5pPr marL="1821244" indent="0">
              <a:buNone/>
              <a:defRPr sz="2000"/>
            </a:lvl5pPr>
            <a:lvl6pPr marL="2276538" indent="0">
              <a:buNone/>
              <a:defRPr sz="2000"/>
            </a:lvl6pPr>
            <a:lvl7pPr marL="2731841" indent="0">
              <a:buNone/>
              <a:defRPr sz="2000"/>
            </a:lvl7pPr>
            <a:lvl8pPr marL="3187149" indent="0">
              <a:buNone/>
              <a:defRPr sz="2000"/>
            </a:lvl8pPr>
            <a:lvl9pPr marL="364245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291" indent="0">
              <a:buNone/>
              <a:defRPr sz="1400"/>
            </a:lvl2pPr>
            <a:lvl3pPr marL="910624" indent="0">
              <a:buNone/>
              <a:defRPr sz="1200"/>
            </a:lvl3pPr>
            <a:lvl4pPr marL="1365932" indent="0">
              <a:buNone/>
              <a:defRPr sz="1000"/>
            </a:lvl4pPr>
            <a:lvl5pPr marL="1821244" indent="0">
              <a:buNone/>
              <a:defRPr sz="1000"/>
            </a:lvl5pPr>
            <a:lvl6pPr marL="2276538" indent="0">
              <a:buNone/>
              <a:defRPr sz="1000"/>
            </a:lvl6pPr>
            <a:lvl7pPr marL="2731841" indent="0">
              <a:buNone/>
              <a:defRPr sz="1000"/>
            </a:lvl7pPr>
            <a:lvl8pPr marL="3187149" indent="0">
              <a:buNone/>
              <a:defRPr sz="1000"/>
            </a:lvl8pPr>
            <a:lvl9pPr marL="364245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674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9595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7647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5429" indent="0" algn="ctr">
              <a:buNone/>
              <a:defRPr sz="2000"/>
            </a:lvl2pPr>
            <a:lvl3pPr marL="910897" indent="0" algn="ctr">
              <a:buNone/>
              <a:defRPr sz="1800"/>
            </a:lvl3pPr>
            <a:lvl4pPr marL="1366340" indent="0" algn="ctr">
              <a:buNone/>
              <a:defRPr sz="1600"/>
            </a:lvl4pPr>
            <a:lvl5pPr marL="1821790" indent="0" algn="ctr">
              <a:buNone/>
              <a:defRPr sz="1600"/>
            </a:lvl5pPr>
            <a:lvl6pPr marL="2277222" indent="0" algn="ctr">
              <a:buNone/>
              <a:defRPr sz="1600"/>
            </a:lvl6pPr>
            <a:lvl7pPr marL="2732660" indent="0" algn="ctr">
              <a:buNone/>
              <a:defRPr sz="1600"/>
            </a:lvl7pPr>
            <a:lvl8pPr marL="3188103" indent="0" algn="ctr">
              <a:buNone/>
              <a:defRPr sz="1600"/>
            </a:lvl8pPr>
            <a:lvl9pPr marL="3643552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9151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3328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50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542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089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63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17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722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26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881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355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0251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5916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429" indent="0">
              <a:buNone/>
              <a:defRPr sz="2000" b="1"/>
            </a:lvl2pPr>
            <a:lvl3pPr marL="910897" indent="0">
              <a:buNone/>
              <a:defRPr sz="1800" b="1"/>
            </a:lvl3pPr>
            <a:lvl4pPr marL="1366340" indent="0">
              <a:buNone/>
              <a:defRPr sz="1600" b="1"/>
            </a:lvl4pPr>
            <a:lvl5pPr marL="1821790" indent="0">
              <a:buNone/>
              <a:defRPr sz="1600" b="1"/>
            </a:lvl5pPr>
            <a:lvl6pPr marL="2277222" indent="0">
              <a:buNone/>
              <a:defRPr sz="1600" b="1"/>
            </a:lvl6pPr>
            <a:lvl7pPr marL="2732660" indent="0">
              <a:buNone/>
              <a:defRPr sz="1600" b="1"/>
            </a:lvl7pPr>
            <a:lvl8pPr marL="3188103" indent="0">
              <a:buNone/>
              <a:defRPr sz="1600" b="1"/>
            </a:lvl8pPr>
            <a:lvl9pPr marL="3643552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429" indent="0">
              <a:buNone/>
              <a:defRPr sz="2000" b="1"/>
            </a:lvl2pPr>
            <a:lvl3pPr marL="910897" indent="0">
              <a:buNone/>
              <a:defRPr sz="1800" b="1"/>
            </a:lvl3pPr>
            <a:lvl4pPr marL="1366340" indent="0">
              <a:buNone/>
              <a:defRPr sz="1600" b="1"/>
            </a:lvl4pPr>
            <a:lvl5pPr marL="1821790" indent="0">
              <a:buNone/>
              <a:defRPr sz="1600" b="1"/>
            </a:lvl5pPr>
            <a:lvl6pPr marL="2277222" indent="0">
              <a:buNone/>
              <a:defRPr sz="1600" b="1"/>
            </a:lvl6pPr>
            <a:lvl7pPr marL="2732660" indent="0">
              <a:buNone/>
              <a:defRPr sz="1600" b="1"/>
            </a:lvl7pPr>
            <a:lvl8pPr marL="3188103" indent="0">
              <a:buNone/>
              <a:defRPr sz="1600" b="1"/>
            </a:lvl8pPr>
            <a:lvl9pPr marL="3643552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3763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0064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265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429" indent="0">
              <a:buNone/>
              <a:defRPr sz="1400"/>
            </a:lvl2pPr>
            <a:lvl3pPr marL="910897" indent="0">
              <a:buNone/>
              <a:defRPr sz="1200"/>
            </a:lvl3pPr>
            <a:lvl4pPr marL="1366340" indent="0">
              <a:buNone/>
              <a:defRPr sz="1000"/>
            </a:lvl4pPr>
            <a:lvl5pPr marL="1821790" indent="0">
              <a:buNone/>
              <a:defRPr sz="1000"/>
            </a:lvl5pPr>
            <a:lvl6pPr marL="2277222" indent="0">
              <a:buNone/>
              <a:defRPr sz="1000"/>
            </a:lvl6pPr>
            <a:lvl7pPr marL="2732660" indent="0">
              <a:buNone/>
              <a:defRPr sz="1000"/>
            </a:lvl7pPr>
            <a:lvl8pPr marL="3188103" indent="0">
              <a:buNone/>
              <a:defRPr sz="1000"/>
            </a:lvl8pPr>
            <a:lvl9pPr marL="3643552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7325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5429" indent="0">
              <a:buNone/>
              <a:defRPr sz="2800"/>
            </a:lvl2pPr>
            <a:lvl3pPr marL="910897" indent="0">
              <a:buNone/>
              <a:defRPr sz="2400"/>
            </a:lvl3pPr>
            <a:lvl4pPr marL="1366340" indent="0">
              <a:buNone/>
              <a:defRPr sz="2000"/>
            </a:lvl4pPr>
            <a:lvl5pPr marL="1821790" indent="0">
              <a:buNone/>
              <a:defRPr sz="2000"/>
            </a:lvl5pPr>
            <a:lvl6pPr marL="2277222" indent="0">
              <a:buNone/>
              <a:defRPr sz="2000"/>
            </a:lvl6pPr>
            <a:lvl7pPr marL="2732660" indent="0">
              <a:buNone/>
              <a:defRPr sz="2000"/>
            </a:lvl7pPr>
            <a:lvl8pPr marL="3188103" indent="0">
              <a:buNone/>
              <a:defRPr sz="2000"/>
            </a:lvl8pPr>
            <a:lvl9pPr marL="364355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429" indent="0">
              <a:buNone/>
              <a:defRPr sz="1400"/>
            </a:lvl2pPr>
            <a:lvl3pPr marL="910897" indent="0">
              <a:buNone/>
              <a:defRPr sz="1200"/>
            </a:lvl3pPr>
            <a:lvl4pPr marL="1366340" indent="0">
              <a:buNone/>
              <a:defRPr sz="1000"/>
            </a:lvl4pPr>
            <a:lvl5pPr marL="1821790" indent="0">
              <a:buNone/>
              <a:defRPr sz="1000"/>
            </a:lvl5pPr>
            <a:lvl6pPr marL="2277222" indent="0">
              <a:buNone/>
              <a:defRPr sz="1000"/>
            </a:lvl6pPr>
            <a:lvl7pPr marL="2732660" indent="0">
              <a:buNone/>
              <a:defRPr sz="1000"/>
            </a:lvl7pPr>
            <a:lvl8pPr marL="3188103" indent="0">
              <a:buNone/>
              <a:defRPr sz="1000"/>
            </a:lvl8pPr>
            <a:lvl9pPr marL="3643552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9849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1301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2099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5613" indent="0" algn="ctr">
              <a:buNone/>
              <a:defRPr sz="2000"/>
            </a:lvl2pPr>
            <a:lvl3pPr marL="911261" indent="0" algn="ctr">
              <a:buNone/>
              <a:defRPr sz="1800"/>
            </a:lvl3pPr>
            <a:lvl4pPr marL="1366884" indent="0" algn="ctr">
              <a:buNone/>
              <a:defRPr sz="1600"/>
            </a:lvl4pPr>
            <a:lvl5pPr marL="1822518" indent="0" algn="ctr">
              <a:buNone/>
              <a:defRPr sz="1600"/>
            </a:lvl5pPr>
            <a:lvl6pPr marL="2278134" indent="0" algn="ctr">
              <a:buNone/>
              <a:defRPr sz="1600"/>
            </a:lvl6pPr>
            <a:lvl7pPr marL="2733752" indent="0" algn="ctr">
              <a:buNone/>
              <a:defRPr sz="1600"/>
            </a:lvl7pPr>
            <a:lvl8pPr marL="3189377" indent="0" algn="ctr">
              <a:buNone/>
              <a:defRPr sz="1600"/>
            </a:lvl8pPr>
            <a:lvl9pPr marL="3645008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7488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0592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9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561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26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688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25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1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375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89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500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96793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4512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13" indent="0">
              <a:buNone/>
              <a:defRPr sz="2000" b="1"/>
            </a:lvl2pPr>
            <a:lvl3pPr marL="911261" indent="0">
              <a:buNone/>
              <a:defRPr sz="1800" b="1"/>
            </a:lvl3pPr>
            <a:lvl4pPr marL="1366884" indent="0">
              <a:buNone/>
              <a:defRPr sz="1600" b="1"/>
            </a:lvl4pPr>
            <a:lvl5pPr marL="1822518" indent="0">
              <a:buNone/>
              <a:defRPr sz="1600" b="1"/>
            </a:lvl5pPr>
            <a:lvl6pPr marL="2278134" indent="0">
              <a:buNone/>
              <a:defRPr sz="1600" b="1"/>
            </a:lvl6pPr>
            <a:lvl7pPr marL="2733752" indent="0">
              <a:buNone/>
              <a:defRPr sz="1600" b="1"/>
            </a:lvl7pPr>
            <a:lvl8pPr marL="3189377" indent="0">
              <a:buNone/>
              <a:defRPr sz="1600" b="1"/>
            </a:lvl8pPr>
            <a:lvl9pPr marL="3645008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13" indent="0">
              <a:buNone/>
              <a:defRPr sz="2000" b="1"/>
            </a:lvl2pPr>
            <a:lvl3pPr marL="911261" indent="0">
              <a:buNone/>
              <a:defRPr sz="1800" b="1"/>
            </a:lvl3pPr>
            <a:lvl4pPr marL="1366884" indent="0">
              <a:buNone/>
              <a:defRPr sz="1600" b="1"/>
            </a:lvl4pPr>
            <a:lvl5pPr marL="1822518" indent="0">
              <a:buNone/>
              <a:defRPr sz="1600" b="1"/>
            </a:lvl5pPr>
            <a:lvl6pPr marL="2278134" indent="0">
              <a:buNone/>
              <a:defRPr sz="1600" b="1"/>
            </a:lvl6pPr>
            <a:lvl7pPr marL="2733752" indent="0">
              <a:buNone/>
              <a:defRPr sz="1600" b="1"/>
            </a:lvl7pPr>
            <a:lvl8pPr marL="3189377" indent="0">
              <a:buNone/>
              <a:defRPr sz="1600" b="1"/>
            </a:lvl8pPr>
            <a:lvl9pPr marL="3645008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445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590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7451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613" indent="0">
              <a:buNone/>
              <a:defRPr sz="1400"/>
            </a:lvl2pPr>
            <a:lvl3pPr marL="911261" indent="0">
              <a:buNone/>
              <a:defRPr sz="1200"/>
            </a:lvl3pPr>
            <a:lvl4pPr marL="1366884" indent="0">
              <a:buNone/>
              <a:defRPr sz="1000"/>
            </a:lvl4pPr>
            <a:lvl5pPr marL="1822518" indent="0">
              <a:buNone/>
              <a:defRPr sz="1000"/>
            </a:lvl5pPr>
            <a:lvl6pPr marL="2278134" indent="0">
              <a:buNone/>
              <a:defRPr sz="1000"/>
            </a:lvl6pPr>
            <a:lvl7pPr marL="2733752" indent="0">
              <a:buNone/>
              <a:defRPr sz="1000"/>
            </a:lvl7pPr>
            <a:lvl8pPr marL="3189377" indent="0">
              <a:buNone/>
              <a:defRPr sz="1000"/>
            </a:lvl8pPr>
            <a:lvl9pPr marL="3645008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6785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5613" indent="0">
              <a:buNone/>
              <a:defRPr sz="2800"/>
            </a:lvl2pPr>
            <a:lvl3pPr marL="911261" indent="0">
              <a:buNone/>
              <a:defRPr sz="2400"/>
            </a:lvl3pPr>
            <a:lvl4pPr marL="1366884" indent="0">
              <a:buNone/>
              <a:defRPr sz="2000"/>
            </a:lvl4pPr>
            <a:lvl5pPr marL="1822518" indent="0">
              <a:buNone/>
              <a:defRPr sz="2000"/>
            </a:lvl5pPr>
            <a:lvl6pPr marL="2278134" indent="0">
              <a:buNone/>
              <a:defRPr sz="2000"/>
            </a:lvl6pPr>
            <a:lvl7pPr marL="2733752" indent="0">
              <a:buNone/>
              <a:defRPr sz="2000"/>
            </a:lvl7pPr>
            <a:lvl8pPr marL="3189377" indent="0">
              <a:buNone/>
              <a:defRPr sz="2000"/>
            </a:lvl8pPr>
            <a:lvl9pPr marL="364500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613" indent="0">
              <a:buNone/>
              <a:defRPr sz="1400"/>
            </a:lvl2pPr>
            <a:lvl3pPr marL="911261" indent="0">
              <a:buNone/>
              <a:defRPr sz="1200"/>
            </a:lvl3pPr>
            <a:lvl4pPr marL="1366884" indent="0">
              <a:buNone/>
              <a:defRPr sz="1000"/>
            </a:lvl4pPr>
            <a:lvl5pPr marL="1822518" indent="0">
              <a:buNone/>
              <a:defRPr sz="1000"/>
            </a:lvl5pPr>
            <a:lvl6pPr marL="2278134" indent="0">
              <a:buNone/>
              <a:defRPr sz="1000"/>
            </a:lvl6pPr>
            <a:lvl7pPr marL="2733752" indent="0">
              <a:buNone/>
              <a:defRPr sz="1000"/>
            </a:lvl7pPr>
            <a:lvl8pPr marL="3189377" indent="0">
              <a:buNone/>
              <a:defRPr sz="1000"/>
            </a:lvl8pPr>
            <a:lvl9pPr marL="3645008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9426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66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2266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5843" indent="0" algn="ctr">
              <a:buNone/>
              <a:defRPr sz="2000"/>
            </a:lvl2pPr>
            <a:lvl3pPr marL="911716" indent="0" algn="ctr">
              <a:buNone/>
              <a:defRPr sz="1800"/>
            </a:lvl3pPr>
            <a:lvl4pPr marL="1367564" indent="0" algn="ctr">
              <a:buNone/>
              <a:defRPr sz="1600"/>
            </a:lvl4pPr>
            <a:lvl5pPr marL="1823429" indent="0" algn="ctr">
              <a:buNone/>
              <a:defRPr sz="1600"/>
            </a:lvl5pPr>
            <a:lvl6pPr marL="2279273" indent="0" algn="ctr">
              <a:buNone/>
              <a:defRPr sz="1600"/>
            </a:lvl6pPr>
            <a:lvl7pPr marL="2735117" indent="0" algn="ctr">
              <a:buNone/>
              <a:defRPr sz="1600"/>
            </a:lvl7pPr>
            <a:lvl8pPr marL="3190973" indent="0" algn="ctr">
              <a:buNone/>
              <a:defRPr sz="1600"/>
            </a:lvl8pPr>
            <a:lvl9pPr marL="3646828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2703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7216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9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58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71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75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4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927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51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97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82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9925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7364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843" indent="0">
              <a:buNone/>
              <a:defRPr sz="2000" b="1"/>
            </a:lvl2pPr>
            <a:lvl3pPr marL="911716" indent="0">
              <a:buNone/>
              <a:defRPr sz="1800" b="1"/>
            </a:lvl3pPr>
            <a:lvl4pPr marL="1367564" indent="0">
              <a:buNone/>
              <a:defRPr sz="1600" b="1"/>
            </a:lvl4pPr>
            <a:lvl5pPr marL="1823429" indent="0">
              <a:buNone/>
              <a:defRPr sz="1600" b="1"/>
            </a:lvl5pPr>
            <a:lvl6pPr marL="2279273" indent="0">
              <a:buNone/>
              <a:defRPr sz="1600" b="1"/>
            </a:lvl6pPr>
            <a:lvl7pPr marL="2735117" indent="0">
              <a:buNone/>
              <a:defRPr sz="1600" b="1"/>
            </a:lvl7pPr>
            <a:lvl8pPr marL="3190973" indent="0">
              <a:buNone/>
              <a:defRPr sz="1600" b="1"/>
            </a:lvl8pPr>
            <a:lvl9pPr marL="3646828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843" indent="0">
              <a:buNone/>
              <a:defRPr sz="2000" b="1"/>
            </a:lvl2pPr>
            <a:lvl3pPr marL="911716" indent="0">
              <a:buNone/>
              <a:defRPr sz="1800" b="1"/>
            </a:lvl3pPr>
            <a:lvl4pPr marL="1367564" indent="0">
              <a:buNone/>
              <a:defRPr sz="1600" b="1"/>
            </a:lvl4pPr>
            <a:lvl5pPr marL="1823429" indent="0">
              <a:buNone/>
              <a:defRPr sz="1600" b="1"/>
            </a:lvl5pPr>
            <a:lvl6pPr marL="2279273" indent="0">
              <a:buNone/>
              <a:defRPr sz="1600" b="1"/>
            </a:lvl6pPr>
            <a:lvl7pPr marL="2735117" indent="0">
              <a:buNone/>
              <a:defRPr sz="1600" b="1"/>
            </a:lvl7pPr>
            <a:lvl8pPr marL="3190973" indent="0">
              <a:buNone/>
              <a:defRPr sz="1600" b="1"/>
            </a:lvl8pPr>
            <a:lvl9pPr marL="3646828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26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7726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1417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843" indent="0">
              <a:buNone/>
              <a:defRPr sz="1400"/>
            </a:lvl2pPr>
            <a:lvl3pPr marL="911716" indent="0">
              <a:buNone/>
              <a:defRPr sz="1200"/>
            </a:lvl3pPr>
            <a:lvl4pPr marL="1367564" indent="0">
              <a:buNone/>
              <a:defRPr sz="1000"/>
            </a:lvl4pPr>
            <a:lvl5pPr marL="1823429" indent="0">
              <a:buNone/>
              <a:defRPr sz="1000"/>
            </a:lvl5pPr>
            <a:lvl6pPr marL="2279273" indent="0">
              <a:buNone/>
              <a:defRPr sz="1000"/>
            </a:lvl6pPr>
            <a:lvl7pPr marL="2735117" indent="0">
              <a:buNone/>
              <a:defRPr sz="1000"/>
            </a:lvl7pPr>
            <a:lvl8pPr marL="3190973" indent="0">
              <a:buNone/>
              <a:defRPr sz="1000"/>
            </a:lvl8pPr>
            <a:lvl9pPr marL="3646828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04454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5843" indent="0">
              <a:buNone/>
              <a:defRPr sz="2800"/>
            </a:lvl2pPr>
            <a:lvl3pPr marL="911716" indent="0">
              <a:buNone/>
              <a:defRPr sz="2400"/>
            </a:lvl3pPr>
            <a:lvl4pPr marL="1367564" indent="0">
              <a:buNone/>
              <a:defRPr sz="2000"/>
            </a:lvl4pPr>
            <a:lvl5pPr marL="1823429" indent="0">
              <a:buNone/>
              <a:defRPr sz="2000"/>
            </a:lvl5pPr>
            <a:lvl6pPr marL="2279273" indent="0">
              <a:buNone/>
              <a:defRPr sz="2000"/>
            </a:lvl6pPr>
            <a:lvl7pPr marL="2735117" indent="0">
              <a:buNone/>
              <a:defRPr sz="2000"/>
            </a:lvl7pPr>
            <a:lvl8pPr marL="3190973" indent="0">
              <a:buNone/>
              <a:defRPr sz="2000"/>
            </a:lvl8pPr>
            <a:lvl9pPr marL="364682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5843" indent="0">
              <a:buNone/>
              <a:defRPr sz="1400"/>
            </a:lvl2pPr>
            <a:lvl3pPr marL="911716" indent="0">
              <a:buNone/>
              <a:defRPr sz="1200"/>
            </a:lvl3pPr>
            <a:lvl4pPr marL="1367564" indent="0">
              <a:buNone/>
              <a:defRPr sz="1000"/>
            </a:lvl4pPr>
            <a:lvl5pPr marL="1823429" indent="0">
              <a:buNone/>
              <a:defRPr sz="1000"/>
            </a:lvl5pPr>
            <a:lvl6pPr marL="2279273" indent="0">
              <a:buNone/>
              <a:defRPr sz="1000"/>
            </a:lvl6pPr>
            <a:lvl7pPr marL="2735117" indent="0">
              <a:buNone/>
              <a:defRPr sz="1000"/>
            </a:lvl7pPr>
            <a:lvl8pPr marL="3190973" indent="0">
              <a:buNone/>
              <a:defRPr sz="1000"/>
            </a:lvl8pPr>
            <a:lvl9pPr marL="3646828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37333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65955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9664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119" indent="0" algn="ctr">
              <a:buNone/>
              <a:defRPr sz="2000"/>
            </a:lvl2pPr>
            <a:lvl3pPr marL="912262" indent="0" algn="ctr">
              <a:buNone/>
              <a:defRPr sz="1800"/>
            </a:lvl3pPr>
            <a:lvl4pPr marL="1368380" indent="0" algn="ctr">
              <a:buNone/>
              <a:defRPr sz="1600"/>
            </a:lvl4pPr>
            <a:lvl5pPr marL="1824521" indent="0" algn="ctr">
              <a:buNone/>
              <a:defRPr sz="1600"/>
            </a:lvl5pPr>
            <a:lvl6pPr marL="2280641" indent="0" algn="ctr">
              <a:buNone/>
              <a:defRPr sz="1600"/>
            </a:lvl6pPr>
            <a:lvl7pPr marL="2736761" indent="0" algn="ctr">
              <a:buNone/>
              <a:defRPr sz="1600"/>
            </a:lvl7pPr>
            <a:lvl8pPr marL="3192887" indent="0" algn="ctr">
              <a:buNone/>
              <a:defRPr sz="1600"/>
            </a:lvl8pPr>
            <a:lvl9pPr marL="3649014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62207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8196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88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11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22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83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45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064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67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288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90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5128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323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119" indent="0">
              <a:buNone/>
              <a:defRPr sz="2000" b="1"/>
            </a:lvl2pPr>
            <a:lvl3pPr marL="912262" indent="0">
              <a:buNone/>
              <a:defRPr sz="1800" b="1"/>
            </a:lvl3pPr>
            <a:lvl4pPr marL="1368380" indent="0">
              <a:buNone/>
              <a:defRPr sz="1600" b="1"/>
            </a:lvl4pPr>
            <a:lvl5pPr marL="1824521" indent="0">
              <a:buNone/>
              <a:defRPr sz="1600" b="1"/>
            </a:lvl5pPr>
            <a:lvl6pPr marL="2280641" indent="0">
              <a:buNone/>
              <a:defRPr sz="1600" b="1"/>
            </a:lvl6pPr>
            <a:lvl7pPr marL="2736761" indent="0">
              <a:buNone/>
              <a:defRPr sz="1600" b="1"/>
            </a:lvl7pPr>
            <a:lvl8pPr marL="3192887" indent="0">
              <a:buNone/>
              <a:defRPr sz="1600" b="1"/>
            </a:lvl8pPr>
            <a:lvl9pPr marL="3649014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119" indent="0">
              <a:buNone/>
              <a:defRPr sz="2000" b="1"/>
            </a:lvl2pPr>
            <a:lvl3pPr marL="912262" indent="0">
              <a:buNone/>
              <a:defRPr sz="1800" b="1"/>
            </a:lvl3pPr>
            <a:lvl4pPr marL="1368380" indent="0">
              <a:buNone/>
              <a:defRPr sz="1600" b="1"/>
            </a:lvl4pPr>
            <a:lvl5pPr marL="1824521" indent="0">
              <a:buNone/>
              <a:defRPr sz="1600" b="1"/>
            </a:lvl5pPr>
            <a:lvl6pPr marL="2280641" indent="0">
              <a:buNone/>
              <a:defRPr sz="1600" b="1"/>
            </a:lvl6pPr>
            <a:lvl7pPr marL="2736761" indent="0">
              <a:buNone/>
              <a:defRPr sz="1600" b="1"/>
            </a:lvl7pPr>
            <a:lvl8pPr marL="3192887" indent="0">
              <a:buNone/>
              <a:defRPr sz="1600" b="1"/>
            </a:lvl8pPr>
            <a:lvl9pPr marL="3649014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942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25700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60334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119" indent="0">
              <a:buNone/>
              <a:defRPr sz="1400"/>
            </a:lvl2pPr>
            <a:lvl3pPr marL="912262" indent="0">
              <a:buNone/>
              <a:defRPr sz="1200"/>
            </a:lvl3pPr>
            <a:lvl4pPr marL="1368380" indent="0">
              <a:buNone/>
              <a:defRPr sz="1000"/>
            </a:lvl4pPr>
            <a:lvl5pPr marL="1824521" indent="0">
              <a:buNone/>
              <a:defRPr sz="1000"/>
            </a:lvl5pPr>
            <a:lvl6pPr marL="2280641" indent="0">
              <a:buNone/>
              <a:defRPr sz="1000"/>
            </a:lvl6pPr>
            <a:lvl7pPr marL="2736761" indent="0">
              <a:buNone/>
              <a:defRPr sz="1000"/>
            </a:lvl7pPr>
            <a:lvl8pPr marL="3192887" indent="0">
              <a:buNone/>
              <a:defRPr sz="1000"/>
            </a:lvl8pPr>
            <a:lvl9pPr marL="3649014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79337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119" indent="0">
              <a:buNone/>
              <a:defRPr sz="2800"/>
            </a:lvl2pPr>
            <a:lvl3pPr marL="912262" indent="0">
              <a:buNone/>
              <a:defRPr sz="2400"/>
            </a:lvl3pPr>
            <a:lvl4pPr marL="1368380" indent="0">
              <a:buNone/>
              <a:defRPr sz="2000"/>
            </a:lvl4pPr>
            <a:lvl5pPr marL="1824521" indent="0">
              <a:buNone/>
              <a:defRPr sz="2000"/>
            </a:lvl5pPr>
            <a:lvl6pPr marL="2280641" indent="0">
              <a:buNone/>
              <a:defRPr sz="2000"/>
            </a:lvl6pPr>
            <a:lvl7pPr marL="2736761" indent="0">
              <a:buNone/>
              <a:defRPr sz="2000"/>
            </a:lvl7pPr>
            <a:lvl8pPr marL="3192887" indent="0">
              <a:buNone/>
              <a:defRPr sz="2000"/>
            </a:lvl8pPr>
            <a:lvl9pPr marL="364901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119" indent="0">
              <a:buNone/>
              <a:defRPr sz="1400"/>
            </a:lvl2pPr>
            <a:lvl3pPr marL="912262" indent="0">
              <a:buNone/>
              <a:defRPr sz="1200"/>
            </a:lvl3pPr>
            <a:lvl4pPr marL="1368380" indent="0">
              <a:buNone/>
              <a:defRPr sz="1000"/>
            </a:lvl4pPr>
            <a:lvl5pPr marL="1824521" indent="0">
              <a:buNone/>
              <a:defRPr sz="1000"/>
            </a:lvl5pPr>
            <a:lvl6pPr marL="2280641" indent="0">
              <a:buNone/>
              <a:defRPr sz="1000"/>
            </a:lvl6pPr>
            <a:lvl7pPr marL="2736761" indent="0">
              <a:buNone/>
              <a:defRPr sz="1000"/>
            </a:lvl7pPr>
            <a:lvl8pPr marL="3192887" indent="0">
              <a:buNone/>
              <a:defRPr sz="1000"/>
            </a:lvl8pPr>
            <a:lvl9pPr marL="3649014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3936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07028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9519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441" indent="0" algn="ctr">
              <a:buNone/>
              <a:defRPr sz="2000"/>
            </a:lvl2pPr>
            <a:lvl3pPr marL="912899" indent="0" algn="ctr">
              <a:buNone/>
              <a:defRPr sz="1800"/>
            </a:lvl3pPr>
            <a:lvl4pPr marL="1369340" indent="0" algn="ctr">
              <a:buNone/>
              <a:defRPr sz="1600"/>
            </a:lvl4pPr>
            <a:lvl5pPr marL="1825795" indent="0" algn="ctr">
              <a:buNone/>
              <a:defRPr sz="1600"/>
            </a:lvl5pPr>
            <a:lvl6pPr marL="2282237" indent="0" algn="ctr">
              <a:buNone/>
              <a:defRPr sz="1600"/>
            </a:lvl6pPr>
            <a:lvl7pPr marL="2738679" indent="0" algn="ctr">
              <a:buNone/>
              <a:defRPr sz="1600"/>
            </a:lvl7pPr>
            <a:lvl8pPr marL="3195120" indent="0" algn="ctr">
              <a:buNone/>
              <a:defRPr sz="1600"/>
            </a:lvl8pPr>
            <a:lvl9pPr marL="365157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87301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04394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8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289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93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57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22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867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51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157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531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8391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41" indent="0">
              <a:buNone/>
              <a:defRPr sz="2000" b="1"/>
            </a:lvl2pPr>
            <a:lvl3pPr marL="912899" indent="0">
              <a:buNone/>
              <a:defRPr sz="1800" b="1"/>
            </a:lvl3pPr>
            <a:lvl4pPr marL="1369340" indent="0">
              <a:buNone/>
              <a:defRPr sz="1600" b="1"/>
            </a:lvl4pPr>
            <a:lvl5pPr marL="1825795" indent="0">
              <a:buNone/>
              <a:defRPr sz="1600" b="1"/>
            </a:lvl5pPr>
            <a:lvl6pPr marL="2282237" indent="0">
              <a:buNone/>
              <a:defRPr sz="1600" b="1"/>
            </a:lvl6pPr>
            <a:lvl7pPr marL="2738679" indent="0">
              <a:buNone/>
              <a:defRPr sz="1600" b="1"/>
            </a:lvl7pPr>
            <a:lvl8pPr marL="3195120" indent="0">
              <a:buNone/>
              <a:defRPr sz="1600" b="1"/>
            </a:lvl8pPr>
            <a:lvl9pPr marL="365157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41" indent="0">
              <a:buNone/>
              <a:defRPr sz="2000" b="1"/>
            </a:lvl2pPr>
            <a:lvl3pPr marL="912899" indent="0">
              <a:buNone/>
              <a:defRPr sz="1800" b="1"/>
            </a:lvl3pPr>
            <a:lvl4pPr marL="1369340" indent="0">
              <a:buNone/>
              <a:defRPr sz="1600" b="1"/>
            </a:lvl4pPr>
            <a:lvl5pPr marL="1825795" indent="0">
              <a:buNone/>
              <a:defRPr sz="1600" b="1"/>
            </a:lvl5pPr>
            <a:lvl6pPr marL="2282237" indent="0">
              <a:buNone/>
              <a:defRPr sz="1600" b="1"/>
            </a:lvl6pPr>
            <a:lvl7pPr marL="2738679" indent="0">
              <a:buNone/>
              <a:defRPr sz="1600" b="1"/>
            </a:lvl7pPr>
            <a:lvl8pPr marL="3195120" indent="0">
              <a:buNone/>
              <a:defRPr sz="1600" b="1"/>
            </a:lvl8pPr>
            <a:lvl9pPr marL="365157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2534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80155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94344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441" indent="0">
              <a:buNone/>
              <a:defRPr sz="1400"/>
            </a:lvl2pPr>
            <a:lvl3pPr marL="912899" indent="0">
              <a:buNone/>
              <a:defRPr sz="1200"/>
            </a:lvl3pPr>
            <a:lvl4pPr marL="1369340" indent="0">
              <a:buNone/>
              <a:defRPr sz="1000"/>
            </a:lvl4pPr>
            <a:lvl5pPr marL="1825795" indent="0">
              <a:buNone/>
              <a:defRPr sz="1000"/>
            </a:lvl5pPr>
            <a:lvl6pPr marL="2282237" indent="0">
              <a:buNone/>
              <a:defRPr sz="1000"/>
            </a:lvl6pPr>
            <a:lvl7pPr marL="2738679" indent="0">
              <a:buNone/>
              <a:defRPr sz="1000"/>
            </a:lvl7pPr>
            <a:lvl8pPr marL="3195120" indent="0">
              <a:buNone/>
              <a:defRPr sz="1000"/>
            </a:lvl8pPr>
            <a:lvl9pPr marL="365157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5811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441" indent="0">
              <a:buNone/>
              <a:defRPr sz="2800"/>
            </a:lvl2pPr>
            <a:lvl3pPr marL="912899" indent="0">
              <a:buNone/>
              <a:defRPr sz="2400"/>
            </a:lvl3pPr>
            <a:lvl4pPr marL="1369340" indent="0">
              <a:buNone/>
              <a:defRPr sz="2000"/>
            </a:lvl4pPr>
            <a:lvl5pPr marL="1825795" indent="0">
              <a:buNone/>
              <a:defRPr sz="2000"/>
            </a:lvl5pPr>
            <a:lvl6pPr marL="2282237" indent="0">
              <a:buNone/>
              <a:defRPr sz="2000"/>
            </a:lvl6pPr>
            <a:lvl7pPr marL="2738679" indent="0">
              <a:buNone/>
              <a:defRPr sz="2000"/>
            </a:lvl7pPr>
            <a:lvl8pPr marL="3195120" indent="0">
              <a:buNone/>
              <a:defRPr sz="2000"/>
            </a:lvl8pPr>
            <a:lvl9pPr marL="365157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441" indent="0">
              <a:buNone/>
              <a:defRPr sz="1400"/>
            </a:lvl2pPr>
            <a:lvl3pPr marL="912899" indent="0">
              <a:buNone/>
              <a:defRPr sz="1200"/>
            </a:lvl3pPr>
            <a:lvl4pPr marL="1369340" indent="0">
              <a:buNone/>
              <a:defRPr sz="1000"/>
            </a:lvl4pPr>
            <a:lvl5pPr marL="1825795" indent="0">
              <a:buNone/>
              <a:defRPr sz="1000"/>
            </a:lvl5pPr>
            <a:lvl6pPr marL="2282237" indent="0">
              <a:buNone/>
              <a:defRPr sz="1000"/>
            </a:lvl6pPr>
            <a:lvl7pPr marL="2738679" indent="0">
              <a:buNone/>
              <a:defRPr sz="1000"/>
            </a:lvl7pPr>
            <a:lvl8pPr marL="3195120" indent="0">
              <a:buNone/>
              <a:defRPr sz="1000"/>
            </a:lvl8pPr>
            <a:lvl9pPr marL="365157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87082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79190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34902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09" indent="0" algn="ctr">
              <a:buNone/>
              <a:defRPr sz="2000"/>
            </a:lvl2pPr>
            <a:lvl3pPr marL="913627" indent="0" algn="ctr">
              <a:buNone/>
              <a:defRPr sz="1800"/>
            </a:lvl3pPr>
            <a:lvl4pPr marL="1370436" indent="0" algn="ctr">
              <a:buNone/>
              <a:defRPr sz="1600"/>
            </a:lvl4pPr>
            <a:lvl5pPr marL="1827251" indent="0" algn="ctr">
              <a:buNone/>
              <a:defRPr sz="1600"/>
            </a:lvl5pPr>
            <a:lvl6pPr marL="2284062" indent="0" algn="ctr">
              <a:buNone/>
              <a:defRPr sz="1600"/>
            </a:lvl6pPr>
            <a:lvl7pPr marL="2740871" indent="0" algn="ctr">
              <a:buNone/>
              <a:defRPr sz="1600"/>
            </a:lvl7pPr>
            <a:lvl8pPr marL="3197680" indent="0" algn="ctr">
              <a:buNone/>
              <a:defRPr sz="1600"/>
            </a:lvl8pPr>
            <a:lvl9pPr marL="365449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91554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27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7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8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2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043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7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4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22552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6584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09" indent="0">
              <a:buNone/>
              <a:defRPr sz="2000" b="1"/>
            </a:lvl2pPr>
            <a:lvl3pPr marL="913627" indent="0">
              <a:buNone/>
              <a:defRPr sz="1800" b="1"/>
            </a:lvl3pPr>
            <a:lvl4pPr marL="1370436" indent="0">
              <a:buNone/>
              <a:defRPr sz="1600" b="1"/>
            </a:lvl4pPr>
            <a:lvl5pPr marL="1827251" indent="0">
              <a:buNone/>
              <a:defRPr sz="1600" b="1"/>
            </a:lvl5pPr>
            <a:lvl6pPr marL="2284062" indent="0">
              <a:buNone/>
              <a:defRPr sz="1600" b="1"/>
            </a:lvl6pPr>
            <a:lvl7pPr marL="2740871" indent="0">
              <a:buNone/>
              <a:defRPr sz="1600" b="1"/>
            </a:lvl7pPr>
            <a:lvl8pPr marL="3197680" indent="0">
              <a:buNone/>
              <a:defRPr sz="1600" b="1"/>
            </a:lvl8pPr>
            <a:lvl9pPr marL="365449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09" indent="0">
              <a:buNone/>
              <a:defRPr sz="2000" b="1"/>
            </a:lvl2pPr>
            <a:lvl3pPr marL="913627" indent="0">
              <a:buNone/>
              <a:defRPr sz="1800" b="1"/>
            </a:lvl3pPr>
            <a:lvl4pPr marL="1370436" indent="0">
              <a:buNone/>
              <a:defRPr sz="1600" b="1"/>
            </a:lvl4pPr>
            <a:lvl5pPr marL="1827251" indent="0">
              <a:buNone/>
              <a:defRPr sz="1600" b="1"/>
            </a:lvl5pPr>
            <a:lvl6pPr marL="2284062" indent="0">
              <a:buNone/>
              <a:defRPr sz="1600" b="1"/>
            </a:lvl6pPr>
            <a:lvl7pPr marL="2740871" indent="0">
              <a:buNone/>
              <a:defRPr sz="1600" b="1"/>
            </a:lvl7pPr>
            <a:lvl8pPr marL="3197680" indent="0">
              <a:buNone/>
              <a:defRPr sz="1600" b="1"/>
            </a:lvl8pPr>
            <a:lvl9pPr marL="365449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06748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7303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64762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809" indent="0">
              <a:buNone/>
              <a:defRPr sz="1400"/>
            </a:lvl2pPr>
            <a:lvl3pPr marL="913627" indent="0">
              <a:buNone/>
              <a:defRPr sz="1200"/>
            </a:lvl3pPr>
            <a:lvl4pPr marL="1370436" indent="0">
              <a:buNone/>
              <a:defRPr sz="1000"/>
            </a:lvl4pPr>
            <a:lvl5pPr marL="1827251" indent="0">
              <a:buNone/>
              <a:defRPr sz="1000"/>
            </a:lvl5pPr>
            <a:lvl6pPr marL="2284062" indent="0">
              <a:buNone/>
              <a:defRPr sz="1000"/>
            </a:lvl6pPr>
            <a:lvl7pPr marL="2740871" indent="0">
              <a:buNone/>
              <a:defRPr sz="1000"/>
            </a:lvl7pPr>
            <a:lvl8pPr marL="3197680" indent="0">
              <a:buNone/>
              <a:defRPr sz="1000"/>
            </a:lvl8pPr>
            <a:lvl9pPr marL="365449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73553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09" indent="0">
              <a:buNone/>
              <a:defRPr sz="2800"/>
            </a:lvl2pPr>
            <a:lvl3pPr marL="913627" indent="0">
              <a:buNone/>
              <a:defRPr sz="2400"/>
            </a:lvl3pPr>
            <a:lvl4pPr marL="1370436" indent="0">
              <a:buNone/>
              <a:defRPr sz="2000"/>
            </a:lvl4pPr>
            <a:lvl5pPr marL="1827251" indent="0">
              <a:buNone/>
              <a:defRPr sz="2000"/>
            </a:lvl5pPr>
            <a:lvl6pPr marL="2284062" indent="0">
              <a:buNone/>
              <a:defRPr sz="2000"/>
            </a:lvl6pPr>
            <a:lvl7pPr marL="2740871" indent="0">
              <a:buNone/>
              <a:defRPr sz="2000"/>
            </a:lvl7pPr>
            <a:lvl8pPr marL="3197680" indent="0">
              <a:buNone/>
              <a:defRPr sz="2000"/>
            </a:lvl8pPr>
            <a:lvl9pPr marL="365449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809" indent="0">
              <a:buNone/>
              <a:defRPr sz="1400"/>
            </a:lvl2pPr>
            <a:lvl3pPr marL="913627" indent="0">
              <a:buNone/>
              <a:defRPr sz="1200"/>
            </a:lvl3pPr>
            <a:lvl4pPr marL="1370436" indent="0">
              <a:buNone/>
              <a:defRPr sz="1000"/>
            </a:lvl4pPr>
            <a:lvl5pPr marL="1827251" indent="0">
              <a:buNone/>
              <a:defRPr sz="1000"/>
            </a:lvl5pPr>
            <a:lvl6pPr marL="2284062" indent="0">
              <a:buNone/>
              <a:defRPr sz="1000"/>
            </a:lvl6pPr>
            <a:lvl7pPr marL="2740871" indent="0">
              <a:buNone/>
              <a:defRPr sz="1000"/>
            </a:lvl7pPr>
            <a:lvl8pPr marL="3197680" indent="0">
              <a:buNone/>
              <a:defRPr sz="1000"/>
            </a:lvl8pPr>
            <a:lvl9pPr marL="365449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1087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93219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54510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667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8852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74300302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16" lvl="0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231" lvl="1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845" lvl="2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461" lvl="3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8076" lvl="4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692" lvl="5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307" lvl="6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922" lvl="7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538" lvl="8" indent="-40641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52116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0295390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8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7" y="719526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4" y="2040083"/>
            <a:ext cx="4169724" cy="19751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100820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Google Shape;170;p8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171" name="Google Shape;171;p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4" name="Google Shape;204;p8"/>
          <p:cNvSpPr txBox="1">
            <a:spLocks noGrp="1"/>
          </p:cNvSpPr>
          <p:nvPr>
            <p:ph type="title"/>
          </p:nvPr>
        </p:nvSpPr>
        <p:spPr>
          <a:xfrm>
            <a:off x="5180000" y="1975333"/>
            <a:ext cx="4913200" cy="193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205" name="Google Shape;205;p8"/>
          <p:cNvSpPr txBox="1">
            <a:spLocks noGrp="1"/>
          </p:cNvSpPr>
          <p:nvPr>
            <p:ph type="subTitle" idx="1"/>
          </p:nvPr>
        </p:nvSpPr>
        <p:spPr>
          <a:xfrm>
            <a:off x="5183211" y="3962323"/>
            <a:ext cx="49132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488835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231791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1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4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06003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9319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34722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3" y="121814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4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014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1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17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0.xml"/><Relationship Id="rId16" Type="http://schemas.openxmlformats.org/officeDocument/2006/relationships/slideLayout" Target="../slideLayouts/slideLayout104.xml"/><Relationship Id="rId20" Type="http://schemas.openxmlformats.org/officeDocument/2006/relationships/theme" Target="../theme/theme9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98.xml"/><Relationship Id="rId19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996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6593" tIns="68327" rIns="136593" bIns="6832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6593" tIns="68327" rIns="136593" bIns="6832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93"/>
            <a:ext cx="2743200" cy="365125"/>
          </a:xfrm>
          <a:prstGeom prst="rect">
            <a:avLst/>
          </a:prstGeom>
        </p:spPr>
        <p:txBody>
          <a:bodyPr vert="horz" lIns="136593" tIns="68327" rIns="136593" bIns="6832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624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0624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93"/>
            <a:ext cx="4114800" cy="365125"/>
          </a:xfrm>
          <a:prstGeom prst="rect">
            <a:avLst/>
          </a:prstGeom>
        </p:spPr>
        <p:txBody>
          <a:bodyPr vert="horz" lIns="136593" tIns="68327" rIns="136593" bIns="6832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624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93"/>
            <a:ext cx="2743200" cy="365125"/>
          </a:xfrm>
          <a:prstGeom prst="rect">
            <a:avLst/>
          </a:prstGeom>
        </p:spPr>
        <p:txBody>
          <a:bodyPr vert="horz" lIns="136593" tIns="68327" rIns="136593" bIns="6832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624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0624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169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062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675" indent="-227675" algn="l" defTabSz="91062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2977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269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3569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880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4201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59503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14806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0111" indent="-227675" algn="l" defTabSz="91062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291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624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932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1244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6538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1841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7149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2459" algn="l" defTabSz="9106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6634" tIns="68345" rIns="136634" bIns="6834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6634" tIns="68345" rIns="136634" bIns="68345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90"/>
            <a:ext cx="2743200" cy="365125"/>
          </a:xfrm>
          <a:prstGeom prst="rect">
            <a:avLst/>
          </a:prstGeom>
        </p:spPr>
        <p:txBody>
          <a:bodyPr vert="horz" lIns="136634" tIns="68345" rIns="136634" bIns="6834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897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0897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90"/>
            <a:ext cx="4114800" cy="365125"/>
          </a:xfrm>
          <a:prstGeom prst="rect">
            <a:avLst/>
          </a:prstGeom>
        </p:spPr>
        <p:txBody>
          <a:bodyPr vert="horz" lIns="136634" tIns="68345" rIns="136634" bIns="6834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89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90"/>
            <a:ext cx="2743200" cy="365125"/>
          </a:xfrm>
          <a:prstGeom prst="rect">
            <a:avLst/>
          </a:prstGeom>
        </p:spPr>
        <p:txBody>
          <a:bodyPr vert="horz" lIns="136634" tIns="68345" rIns="136634" bIns="6834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0897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089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938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089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741" indent="-227741" algn="l" defTabSz="91089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181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611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4046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49496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4951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0391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15831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1272" indent="-227741" algn="l" defTabSz="91089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429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897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340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1790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7222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2660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8103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3552" algn="l" defTabSz="91089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6688" tIns="68369" rIns="136688" bIns="6836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6688" tIns="68369" rIns="136688" bIns="6836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86"/>
            <a:ext cx="2743200" cy="365125"/>
          </a:xfrm>
          <a:prstGeom prst="rect">
            <a:avLst/>
          </a:prstGeom>
        </p:spPr>
        <p:txBody>
          <a:bodyPr vert="horz" lIns="136688" tIns="68369" rIns="136688" bIns="6836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261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1261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86"/>
            <a:ext cx="4114800" cy="365125"/>
          </a:xfrm>
          <a:prstGeom prst="rect">
            <a:avLst/>
          </a:prstGeom>
        </p:spPr>
        <p:txBody>
          <a:bodyPr vert="horz" lIns="136688" tIns="68369" rIns="136688" bIns="6836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26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86"/>
            <a:ext cx="2743200" cy="365125"/>
          </a:xfrm>
          <a:prstGeom prst="rect">
            <a:avLst/>
          </a:prstGeom>
        </p:spPr>
        <p:txBody>
          <a:bodyPr vert="horz" lIns="136688" tIns="68369" rIns="136688" bIns="6836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261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126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637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1261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829" indent="-227829" algn="l" defTabSz="911261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454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067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4682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0316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5951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1575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17199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2820" indent="-227829" algn="l" defTabSz="91126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613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261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884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518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134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3752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377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5008" algn="l" defTabSz="9112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6755" tIns="68399" rIns="136755" bIns="6839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6755" tIns="68399" rIns="136755" bIns="6839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81"/>
            <a:ext cx="2743200" cy="365125"/>
          </a:xfrm>
          <a:prstGeom prst="rect">
            <a:avLst/>
          </a:prstGeom>
        </p:spPr>
        <p:txBody>
          <a:bodyPr vert="horz" lIns="136755" tIns="68399" rIns="136755" bIns="6839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716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1716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81"/>
            <a:ext cx="4114800" cy="365125"/>
          </a:xfrm>
          <a:prstGeom prst="rect">
            <a:avLst/>
          </a:prstGeom>
        </p:spPr>
        <p:txBody>
          <a:bodyPr vert="horz" lIns="136755" tIns="68399" rIns="136755" bIns="6839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71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81"/>
            <a:ext cx="2743200" cy="365125"/>
          </a:xfrm>
          <a:prstGeom prst="rect">
            <a:avLst/>
          </a:prstGeom>
        </p:spPr>
        <p:txBody>
          <a:bodyPr vert="horz" lIns="136755" tIns="68399" rIns="136755" bIns="6839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1716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171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320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171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39" indent="-227939" algn="l" defTabSz="91171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794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637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480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341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7201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3055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908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755" indent="-227939" algn="l" defTabSz="91171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843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716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564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429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9273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5117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973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828" algn="l" defTabSz="911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6836" tIns="68435" rIns="136836" bIns="6843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6836" tIns="68435" rIns="136836" bIns="68435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75"/>
            <a:ext cx="2743200" cy="365125"/>
          </a:xfrm>
          <a:prstGeom prst="rect">
            <a:avLst/>
          </a:prstGeom>
        </p:spPr>
        <p:txBody>
          <a:bodyPr vert="horz" lIns="136836" tIns="68435" rIns="136836" bIns="6843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262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2262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75"/>
            <a:ext cx="4114800" cy="365125"/>
          </a:xfrm>
          <a:prstGeom prst="rect">
            <a:avLst/>
          </a:prstGeom>
        </p:spPr>
        <p:txBody>
          <a:bodyPr vert="horz" lIns="136836" tIns="68435" rIns="136836" bIns="6843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26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75"/>
            <a:ext cx="2743200" cy="365125"/>
          </a:xfrm>
          <a:prstGeom prst="rect">
            <a:avLst/>
          </a:prstGeom>
        </p:spPr>
        <p:txBody>
          <a:bodyPr vert="horz" lIns="136836" tIns="68435" rIns="136836" bIns="6843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262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226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047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226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071" indent="-228071" algn="l" defTabSz="91226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202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321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440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571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701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32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960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082" indent="-228071" algn="l" defTabSz="91226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119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262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380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521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641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761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887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014" algn="l" defTabSz="9122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6931" tIns="68477" rIns="136931" bIns="6847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6931" tIns="68477" rIns="136931" bIns="6847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68"/>
            <a:ext cx="2743200" cy="365125"/>
          </a:xfrm>
          <a:prstGeom prst="rect">
            <a:avLst/>
          </a:prstGeom>
        </p:spPr>
        <p:txBody>
          <a:bodyPr vert="horz" lIns="136931" tIns="68477" rIns="136931" bIns="6847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899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2899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68"/>
            <a:ext cx="4114800" cy="365125"/>
          </a:xfrm>
          <a:prstGeom prst="rect">
            <a:avLst/>
          </a:prstGeom>
        </p:spPr>
        <p:txBody>
          <a:bodyPr vert="horz" lIns="136931" tIns="68477" rIns="136931" bIns="6847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899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68"/>
            <a:ext cx="2743200" cy="365125"/>
          </a:xfrm>
          <a:prstGeom prst="rect">
            <a:avLst/>
          </a:prstGeom>
        </p:spPr>
        <p:txBody>
          <a:bodyPr vert="horz" lIns="136931" tIns="68477" rIns="136931" bIns="6847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899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2899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811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289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225" indent="-228225" algn="l" defTabSz="91289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678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119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560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006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459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6904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354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9797" indent="-228225" algn="l" defTabSz="91289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441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899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340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795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237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679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120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570" algn="l" defTabSz="9128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37039" tIns="68525" rIns="137039" bIns="6852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137039" tIns="68525" rIns="137039" bIns="68525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60"/>
            <a:ext cx="2743200" cy="365125"/>
          </a:xfrm>
          <a:prstGeom prst="rect">
            <a:avLst/>
          </a:prstGeom>
        </p:spPr>
        <p:txBody>
          <a:bodyPr vert="horz" lIns="137039" tIns="68525" rIns="137039" bIns="6852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627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627"/>
              <a:t>2/1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60"/>
            <a:ext cx="4114800" cy="365125"/>
          </a:xfrm>
          <a:prstGeom prst="rect">
            <a:avLst/>
          </a:prstGeom>
        </p:spPr>
        <p:txBody>
          <a:bodyPr vert="horz" lIns="137039" tIns="68525" rIns="137039" bIns="6852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62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60"/>
            <a:ext cx="2743200" cy="365125"/>
          </a:xfrm>
          <a:prstGeom prst="rect">
            <a:avLst/>
          </a:prstGeom>
        </p:spPr>
        <p:txBody>
          <a:bodyPr vert="horz" lIns="137039" tIns="68525" rIns="137039" bIns="6852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627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62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710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362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05" indent="-228405" algn="l" defTabSz="91362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22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1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0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649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67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91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901" indent="-228405" algn="l" defTabSz="91362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09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27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6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51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2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1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0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0" algn="l" defTabSz="9136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7917150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  <p:sldLayoutId id="2147483762" r:id="rId18"/>
    <p:sldLayoutId id="2147483763" r:id="rId1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3.gif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14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audio" Target="../media/audio1.wav"/><Relationship Id="rId16" Type="http://schemas.openxmlformats.org/officeDocument/2006/relationships/image" Target="../media/image26.gi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24" Type="http://schemas.openxmlformats.org/officeDocument/2006/relationships/image" Target="../media/image51.wm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23" Type="http://schemas.openxmlformats.org/officeDocument/2006/relationships/oleObject" Target="../embeddings/oleObject26.bin"/><Relationship Id="rId28" Type="http://schemas.openxmlformats.org/officeDocument/2006/relationships/audio" Target="NULL"/><Relationship Id="rId10" Type="http://schemas.openxmlformats.org/officeDocument/2006/relationships/slide" Target="slide6.xml"/><Relationship Id="rId19" Type="http://schemas.openxmlformats.org/officeDocument/2006/relationships/oleObject" Target="../embeddings/oleObject24.bin"/><Relationship Id="rId4" Type="http://schemas.openxmlformats.org/officeDocument/2006/relationships/audio" Target="../media/audio3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Relationship Id="rId22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4.gif"/><Relationship Id="rId18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21" Type="http://schemas.openxmlformats.org/officeDocument/2006/relationships/image" Target="../media/image55.wmf"/><Relationship Id="rId7" Type="http://schemas.openxmlformats.org/officeDocument/2006/relationships/image" Target="../media/image17.png"/><Relationship Id="rId12" Type="http://schemas.openxmlformats.org/officeDocument/2006/relationships/image" Target="../media/image23.gif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16.png"/><Relationship Id="rId11" Type="http://schemas.openxmlformats.org/officeDocument/2006/relationships/image" Target="../media/image22.gi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18.PNG"/><Relationship Id="rId15" Type="http://schemas.openxmlformats.org/officeDocument/2006/relationships/image" Target="../media/image26.gif"/><Relationship Id="rId23" Type="http://schemas.openxmlformats.org/officeDocument/2006/relationships/image" Target="../media/image56.wmf"/><Relationship Id="rId10" Type="http://schemas.openxmlformats.org/officeDocument/2006/relationships/image" Target="../media/image21.gif"/><Relationship Id="rId19" Type="http://schemas.openxmlformats.org/officeDocument/2006/relationships/image" Target="../media/image54.wmf"/><Relationship Id="rId4" Type="http://schemas.openxmlformats.org/officeDocument/2006/relationships/audio" Target="../media/audio3.wav"/><Relationship Id="rId9" Type="http://schemas.openxmlformats.org/officeDocument/2006/relationships/slide" Target="slide6.xml"/><Relationship Id="rId14" Type="http://schemas.openxmlformats.org/officeDocument/2006/relationships/image" Target="../media/image25.gif"/><Relationship Id="rId22" Type="http://schemas.openxmlformats.org/officeDocument/2006/relationships/oleObject" Target="../embeddings/oleObject31.bin"/><Relationship Id="rId27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1.wmf"/><Relationship Id="rId3" Type="http://schemas.openxmlformats.org/officeDocument/2006/relationships/image" Target="../media/image63.wmf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114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73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77.wmf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14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87.wmf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14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90.wmf"/><Relationship Id="rId5" Type="http://schemas.openxmlformats.org/officeDocument/2006/relationships/image" Target="../media/image78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7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85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3.wmf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7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9.wmf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slide" Target="slide9.xml"/><Relationship Id="rId18" Type="http://schemas.openxmlformats.org/officeDocument/2006/relationships/image" Target="../media/image14.png"/><Relationship Id="rId3" Type="http://schemas.openxmlformats.org/officeDocument/2006/relationships/image" Target="../media/image6.jpg"/><Relationship Id="rId21" Type="http://schemas.openxmlformats.org/officeDocument/2006/relationships/image" Target="../media/image16.png"/><Relationship Id="rId7" Type="http://schemas.openxmlformats.org/officeDocument/2006/relationships/slide" Target="slide19.xml"/><Relationship Id="rId12" Type="http://schemas.openxmlformats.org/officeDocument/2006/relationships/image" Target="../media/image11.png"/><Relationship Id="rId17" Type="http://schemas.openxmlformats.org/officeDocument/2006/relationships/slide" Target="slide10.xm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png"/><Relationship Id="rId20" Type="http://schemas.openxmlformats.org/officeDocument/2006/relationships/slide" Target="slide1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8.png"/><Relationship Id="rId11" Type="http://schemas.openxmlformats.org/officeDocument/2006/relationships/slide" Target="slide21.xml"/><Relationship Id="rId5" Type="http://schemas.openxmlformats.org/officeDocument/2006/relationships/slide" Target="slide7.xml"/><Relationship Id="rId15" Type="http://schemas.openxmlformats.org/officeDocument/2006/relationships/slide" Target="slide29.xml"/><Relationship Id="rId23" Type="http://schemas.openxmlformats.org/officeDocument/2006/relationships/comments" Target="../comments/comment1.xml"/><Relationship Id="rId10" Type="http://schemas.openxmlformats.org/officeDocument/2006/relationships/image" Target="../media/image10.png"/><Relationship Id="rId19" Type="http://schemas.openxmlformats.org/officeDocument/2006/relationships/image" Target="../media/image15.png"/><Relationship Id="rId4" Type="http://schemas.openxmlformats.org/officeDocument/2006/relationships/image" Target="../media/image7.jpeg"/><Relationship Id="rId9" Type="http://schemas.openxmlformats.org/officeDocument/2006/relationships/slide" Target="slide8.xml"/><Relationship Id="rId14" Type="http://schemas.openxmlformats.org/officeDocument/2006/relationships/image" Target="../media/image12.png"/><Relationship Id="rId22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3.gif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audio" Target="../media/audio1.wav"/><Relationship Id="rId16" Type="http://schemas.openxmlformats.org/officeDocument/2006/relationships/image" Target="../media/image26.gi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24" Type="http://schemas.openxmlformats.org/officeDocument/2006/relationships/image" Target="../media/image30.wm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23" Type="http://schemas.openxmlformats.org/officeDocument/2006/relationships/oleObject" Target="../embeddings/oleObject4.bin"/><Relationship Id="rId28" Type="http://schemas.openxmlformats.org/officeDocument/2006/relationships/audio" Target="NULL"/><Relationship Id="rId10" Type="http://schemas.openxmlformats.org/officeDocument/2006/relationships/slide" Target="slide6.xml"/><Relationship Id="rId19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23.gi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0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audio" Target="../media/audio1.wav"/><Relationship Id="rId16" Type="http://schemas.openxmlformats.org/officeDocument/2006/relationships/image" Target="../media/image26.gi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24" Type="http://schemas.openxmlformats.org/officeDocument/2006/relationships/image" Target="../media/image34.wmf"/><Relationship Id="rId32" Type="http://schemas.openxmlformats.org/officeDocument/2006/relationships/audio" Target="NULL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36.wmf"/><Relationship Id="rId10" Type="http://schemas.openxmlformats.org/officeDocument/2006/relationships/slide" Target="slide6.xml"/><Relationship Id="rId19" Type="http://schemas.openxmlformats.org/officeDocument/2006/relationships/oleObject" Target="../embeddings/oleObject7.bin"/><Relationship Id="rId4" Type="http://schemas.openxmlformats.org/officeDocument/2006/relationships/audio" Target="../media/audio3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3.gif"/><Relationship Id="rId18" Type="http://schemas.openxmlformats.org/officeDocument/2006/relationships/image" Target="../media/image39.png"/><Relationship Id="rId26" Type="http://schemas.openxmlformats.org/officeDocument/2006/relationships/image" Target="../media/image41.wmf"/><Relationship Id="rId39" Type="http://schemas.openxmlformats.org/officeDocument/2006/relationships/audio" Target="NULL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45.wmf"/><Relationship Id="rId7" Type="http://schemas.openxmlformats.org/officeDocument/2006/relationships/image" Target="../media/image12.png"/><Relationship Id="rId12" Type="http://schemas.openxmlformats.org/officeDocument/2006/relationships/image" Target="../media/image22.gif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47.wmf"/><Relationship Id="rId2" Type="http://schemas.openxmlformats.org/officeDocument/2006/relationships/audio" Target="../media/audio1.wav"/><Relationship Id="rId16" Type="http://schemas.openxmlformats.org/officeDocument/2006/relationships/image" Target="../media/image26.gi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22.bin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slide" Target="slide6.xml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audio" Target="../media/audio3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Google Shape;116;p5"/>
          <p:cNvSpPr txBox="1"/>
          <p:nvPr/>
        </p:nvSpPr>
        <p:spPr>
          <a:xfrm>
            <a:off x="1124262" y="1163782"/>
            <a:ext cx="99834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TẬP CUỐI CHƯƠNG II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6504" y="-378900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221" y="5031989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11" y="4408204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426504" y="2516016"/>
            <a:ext cx="1560944" cy="212295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algn="ctr" defTabSz="912808">
              <a:buClrTx/>
              <a:defRPr/>
            </a:pP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ởng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yể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ở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-122836" y="5747454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algn="ctr" defTabSz="912808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62300" y="4162052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algn="ctr" defTabSz="912808">
              <a:buClrTx/>
              <a:defRPr/>
            </a:pPr>
            <a:r>
              <a:rPr lang="en-US" sz="28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081" y="5838825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114442" y="4138112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algn="ctr" defTabSz="912808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5582014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7376" y="576823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72968" y="494892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2573" y="3907884"/>
            <a:ext cx="714375" cy="1190625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5695FB-34E3-B3AC-BCBA-9759C599AD8D}"/>
              </a:ext>
            </a:extLst>
          </p:cNvPr>
          <p:cNvSpPr/>
          <p:nvPr/>
        </p:nvSpPr>
        <p:spPr>
          <a:xfrm>
            <a:off x="3784671" y="3197949"/>
            <a:ext cx="3251057" cy="683001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defTabSz="609630">
              <a:lnSpc>
                <a:spcPts val="5645"/>
              </a:lnSpc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09630">
              <a:lnSpc>
                <a:spcPts val="5645"/>
              </a:lnSpc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713" kern="1200" spc="57" dirty="0">
              <a:solidFill>
                <a:srgbClr val="205745"/>
              </a:solidFill>
              <a:latin typeface="Josefin Sans Regular Bold"/>
            </a:endParaRPr>
          </a:p>
          <a:p>
            <a:pPr defTabSz="1217035">
              <a:buClrTx/>
            </a:pP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56F9083-801E-72EA-D9C6-CA1ECC985F2F}"/>
              </a:ext>
            </a:extLst>
          </p:cNvPr>
          <p:cNvSpPr/>
          <p:nvPr/>
        </p:nvSpPr>
        <p:spPr>
          <a:xfrm>
            <a:off x="3784672" y="2369132"/>
            <a:ext cx="3251057" cy="72789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defTabSz="609630">
              <a:lnSpc>
                <a:spcPts val="5645"/>
              </a:lnSpc>
              <a:buClrTx/>
            </a:pPr>
            <a:endParaRPr lang="en-US" sz="3200" b="1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09630">
              <a:lnSpc>
                <a:spcPts val="5645"/>
              </a:lnSpc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  <a:p>
            <a:pPr defTabSz="1217035">
              <a:buClrTx/>
            </a:pP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C436ACE-9BB9-E490-9B04-0E8A1696FA1C}"/>
              </a:ext>
            </a:extLst>
          </p:cNvPr>
          <p:cNvSpPr/>
          <p:nvPr/>
        </p:nvSpPr>
        <p:spPr>
          <a:xfrm>
            <a:off x="3784671" y="3943551"/>
            <a:ext cx="3251057" cy="72789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defTabSz="609630">
              <a:lnSpc>
                <a:spcPts val="5645"/>
              </a:lnSpc>
              <a:buClrTx/>
            </a:pPr>
            <a:r>
              <a:rPr lang="en-US" sz="2713" b="1" kern="1200" spc="57" dirty="0">
                <a:solidFill>
                  <a:srgbClr val="3414F4"/>
                </a:solidFill>
                <a:latin typeface="Josefin Sans Regular Bold"/>
              </a:rPr>
              <a:t>D</a:t>
            </a:r>
            <a:r>
              <a:rPr lang="en-US" sz="2713" kern="1200" spc="57" dirty="0">
                <a:solidFill>
                  <a:srgbClr val="205745"/>
                </a:solidFill>
                <a:latin typeface="Josefin Sans Regular Bold"/>
              </a:rPr>
              <a:t>. 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FDDF423-2374-446F-B76F-C3D7EC875541}"/>
              </a:ext>
            </a:extLst>
          </p:cNvPr>
          <p:cNvSpPr/>
          <p:nvPr/>
        </p:nvSpPr>
        <p:spPr>
          <a:xfrm>
            <a:off x="3810000" y="1477701"/>
            <a:ext cx="3200400" cy="838393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defTabSz="609630">
              <a:lnSpc>
                <a:spcPts val="5645"/>
              </a:lnSpc>
              <a:buClrTx/>
            </a:pPr>
            <a:r>
              <a:rPr lang="en-US" sz="28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</a:t>
            </a:r>
            <a:endParaRPr lang="en-US" sz="2713" kern="1200" spc="57" dirty="0">
              <a:solidFill>
                <a:srgbClr val="205745"/>
              </a:solidFill>
              <a:latin typeface="Josefin Sans Regular Bold"/>
            </a:endParaRPr>
          </a:p>
          <a:p>
            <a:pPr defTabSz="1217035">
              <a:buClrTx/>
            </a:pPr>
            <a:endParaRPr lang="en-US" sz="24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2032000" y="0"/>
            <a:ext cx="9191513" cy="15315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6910">
              <a:lnSpc>
                <a:spcPts val="4107"/>
              </a:lnSpc>
              <a:buClrTx/>
            </a:pPr>
            <a:endParaRPr lang="en-US" sz="2933" b="1" kern="1200" dirty="0">
              <a:solidFill>
                <a:srgbClr val="3414F4"/>
              </a:solidFill>
              <a:latin typeface="Josefin Sans Regular Bold"/>
              <a:ea typeface="+mn-ea"/>
              <a:cs typeface="+mn-cs"/>
            </a:endParaRPr>
          </a:p>
          <a:p>
            <a:pPr algn="ctr" defTabSz="606910">
              <a:lnSpc>
                <a:spcPts val="4107"/>
              </a:lnSpc>
              <a:buClrTx/>
            </a:pPr>
            <a:r>
              <a:rPr lang="en-US" sz="32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sz="32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  <a:r>
              <a:rPr lang="en-US" sz="2933" b="1" kern="1200" dirty="0">
                <a:solidFill>
                  <a:schemeClr val="tx1"/>
                </a:solidFill>
                <a:latin typeface="Josefin Sans Regular Bold"/>
                <a:ea typeface="+mn-ea"/>
                <a:cs typeface="+mn-cs"/>
              </a:rPr>
              <a:t>: </a:t>
            </a:r>
            <a:r>
              <a:rPr lang="en-US" sz="2800" kern="1200" dirty="0" err="1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Kết</a:t>
            </a:r>
            <a:r>
              <a:rPr 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quả</a:t>
            </a:r>
            <a:r>
              <a:rPr 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khai</a:t>
            </a:r>
            <a:r>
              <a:rPr 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triển</a:t>
            </a:r>
            <a:r>
              <a:rPr 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hằng</a:t>
            </a:r>
            <a:r>
              <a:rPr 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đẳng</a:t>
            </a:r>
            <a:r>
              <a:rPr 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en-US" sz="2933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endParaRPr lang="en-US" sz="2933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defTabSz="606910">
              <a:lnSpc>
                <a:spcPts val="4107"/>
              </a:lnSpc>
              <a:buClrTx/>
            </a:pPr>
            <a:endParaRPr lang="en-US" sz="2933" kern="1200" dirty="0">
              <a:solidFill>
                <a:srgbClr val="FF8A5E"/>
              </a:solidFill>
              <a:latin typeface="Josefin Sans Regular Bold"/>
              <a:ea typeface="+mn-ea"/>
              <a:cs typeface="+mn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093A97-1875-5BB4-D45E-719AB7D65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82213"/>
              </p:ext>
            </p:extLst>
          </p:nvPr>
        </p:nvGraphicFramePr>
        <p:xfrm>
          <a:off x="8961981" y="449763"/>
          <a:ext cx="1198019" cy="63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228600" progId="Equation.DSMT4">
                  <p:embed/>
                </p:oleObj>
              </mc:Choice>
              <mc:Fallback>
                <p:oleObj name="Equation" r:id="rId17" imgW="4572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093A97-1875-5BB4-D45E-719AB7D65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61981" y="449763"/>
                        <a:ext cx="1198019" cy="631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40CE2D48-3960-8435-532E-98E881FDE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36033" y="-149663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342087-B809-ECC0-E6EA-6AE48B20D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1854" y="1522236"/>
          <a:ext cx="2540000" cy="63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532" imgH="253890" progId="Equation.DSMT4">
                  <p:embed/>
                </p:oleObj>
              </mc:Choice>
              <mc:Fallback>
                <p:oleObj name="Equation" r:id="rId19" imgW="1307532" imgH="25389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342087-B809-ECC0-E6EA-6AE48B20D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854" y="1522236"/>
                        <a:ext cx="2540000" cy="635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4411C6F7-91D1-8B6E-D7C0-CEFE735C7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1591" y="-149663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542030-D75F-6C4A-B4A9-95B96ADC4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5667" y="3459232"/>
          <a:ext cx="2419405" cy="54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920" imgH="228600" progId="Equation.DSMT4">
                  <p:embed/>
                </p:oleObj>
              </mc:Choice>
              <mc:Fallback>
                <p:oleObj name="Equation" r:id="rId21" imgW="10159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6542030-D75F-6C4A-B4A9-95B96ADC4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75667" y="3459232"/>
                        <a:ext cx="2419405" cy="54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7553F6A-5E32-E91B-CCD1-BC2A438A8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1935" y="4118272"/>
          <a:ext cx="2499839" cy="54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228600" progId="Equation.DSMT4">
                  <p:embed/>
                </p:oleObj>
              </mc:Choice>
              <mc:Fallback>
                <p:oleObj name="Equation" r:id="rId23" imgW="13586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7553F6A-5E32-E91B-CCD1-BC2A438A8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51935" y="4118272"/>
                        <a:ext cx="2499839" cy="54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373B4C4-2B75-530A-B9A4-74E1F78D7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862" y="2516016"/>
          <a:ext cx="2540000" cy="63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07880" imgH="253800" progId="Equation.DSMT4">
                  <p:embed/>
                </p:oleObj>
              </mc:Choice>
              <mc:Fallback>
                <p:oleObj name="Equation" r:id="rId25" imgW="13078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373B4C4-2B75-530A-B9A4-74E1F78D7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62" y="2516016"/>
                        <a:ext cx="2540000" cy="635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347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" grpId="0" animBg="1"/>
      <p:bldP spid="2" grpId="1" animBg="1"/>
      <p:bldP spid="3" grpId="0" animBg="1"/>
      <p:bldP spid="3" grpId="1" animBg="1"/>
      <p:bldP spid="6" grpId="0" animBg="1"/>
      <p:bldP spid="6" grpId="1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38" y="4860852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13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077780" y="2152071"/>
            <a:ext cx="1514942" cy="2666296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algn="ctr" defTabSz="913536">
              <a:buClrTx/>
              <a:defRPr/>
            </a:pP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8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yển</a:t>
            </a:r>
            <a:r>
              <a:rPr lang="en-US" sz="28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ổ</a:t>
            </a:r>
            <a:endParaRPr lang="en-US" sz="2800" b="1" kern="1200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-43677" y="5475833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algn="ctr" defTabSz="913536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47032" y="3967590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algn="ctr" defTabSz="913536">
              <a:buClrTx/>
              <a:defRPr/>
            </a:pPr>
            <a:r>
              <a:rPr lang="en-US" sz="28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77"/>
            <a:ext cx="952500" cy="101917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79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740" y="445764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492286" y="494892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4829" y="3719320"/>
            <a:ext cx="714375" cy="1190625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976BF78-0692-90F4-4673-B38CEFB2C5B4}"/>
              </a:ext>
            </a:extLst>
          </p:cNvPr>
          <p:cNvSpPr/>
          <p:nvPr/>
        </p:nvSpPr>
        <p:spPr>
          <a:xfrm>
            <a:off x="7364759" y="2623120"/>
            <a:ext cx="2570247" cy="788337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defTabSz="1218011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6434D73-EFCC-860B-A874-27B51A08EEF9}"/>
              </a:ext>
            </a:extLst>
          </p:cNvPr>
          <p:cNvSpPr/>
          <p:nvPr/>
        </p:nvSpPr>
        <p:spPr>
          <a:xfrm>
            <a:off x="7364760" y="1698671"/>
            <a:ext cx="2570247" cy="790602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defTabSz="1218011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699057A-AE9E-0FAF-D77B-DA61BDBF1BB8}"/>
              </a:ext>
            </a:extLst>
          </p:cNvPr>
          <p:cNvSpPr/>
          <p:nvPr/>
        </p:nvSpPr>
        <p:spPr>
          <a:xfrm>
            <a:off x="4306691" y="1752841"/>
            <a:ext cx="2598532" cy="788337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defTabSz="1218011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D735FAA-1FAB-0892-B4B1-F261DD881877}"/>
              </a:ext>
            </a:extLst>
          </p:cNvPr>
          <p:cNvSpPr/>
          <p:nvPr/>
        </p:nvSpPr>
        <p:spPr>
          <a:xfrm>
            <a:off x="4382354" y="2658123"/>
            <a:ext cx="2522869" cy="843194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350" tIns="45679" rIns="91350" bIns="45679" rtlCol="0" anchor="ctr"/>
          <a:lstStyle/>
          <a:p>
            <a:pPr defTabSz="1218011">
              <a:buClrTx/>
            </a:pPr>
            <a:r>
              <a:rPr lang="en-US" sz="28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24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29290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vi-VN" sz="120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04800" y="334090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vi-VN" sz="120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TextBox 16"/>
          <p:cNvSpPr txBox="1"/>
          <p:nvPr/>
        </p:nvSpPr>
        <p:spPr>
          <a:xfrm>
            <a:off x="177920" y="-27079"/>
            <a:ext cx="11921285" cy="118782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6910">
              <a:lnSpc>
                <a:spcPts val="4876"/>
              </a:lnSpc>
              <a:buClrTx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</a:t>
            </a:r>
            <a:r>
              <a:rPr lang="en-US" sz="3483" b="1" kern="1200" dirty="0">
                <a:solidFill>
                  <a:prstClr val="black"/>
                </a:solidFill>
                <a:latin typeface="Josefin Sans Regular Bold"/>
                <a:ea typeface="+mn-ea"/>
                <a:cs typeface="+mn-cs"/>
              </a:rPr>
              <a:t>: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algn="ctr" defTabSz="606910">
              <a:lnSpc>
                <a:spcPts val="4876"/>
              </a:lnSpc>
              <a:buClrTx/>
            </a:pP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ổng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</a:t>
            </a:r>
            <a:endParaRPr lang="en-US" sz="2800" kern="1200" dirty="0">
              <a:solidFill>
                <a:srgbClr val="205745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F426DD2A-B6AE-3785-98DB-2A19F8EA3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6" y="146191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B053D1-9D67-01F1-8B87-82BE0B443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791" y="1804744"/>
          <a:ext cx="1817339" cy="68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614" imgH="304668" progId="Equation.DSMT4">
                  <p:embed/>
                </p:oleObj>
              </mc:Choice>
              <mc:Fallback>
                <p:oleObj name="Equation" r:id="rId16" imgW="888614" imgH="30466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B053D1-9D67-01F1-8B87-82BE0B443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791" y="1804744"/>
                        <a:ext cx="1817339" cy="68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98D6EE04-63FD-6FD5-74EB-13F4C9A4C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920" y="173224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3941A3B-36FB-0AC4-6605-E45AAC895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1490" y="1761743"/>
          <a:ext cx="1760223" cy="6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614" imgH="304668" progId="Equation.DSMT4">
                  <p:embed/>
                </p:oleObj>
              </mc:Choice>
              <mc:Fallback>
                <p:oleObj name="Equation" r:id="rId18" imgW="888614" imgH="30466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3941A3B-36FB-0AC4-6605-E45AAC895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490" y="1761743"/>
                        <a:ext cx="1760223" cy="64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9C30C18-13F8-5850-251C-B43A805D6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7015" y="2717780"/>
          <a:ext cx="1473390" cy="59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400" imgH="279400" progId="Equation.DSMT4">
                  <p:embed/>
                </p:oleObj>
              </mc:Choice>
              <mc:Fallback>
                <p:oleObj name="Equation" r:id="rId20" imgW="660400" imgH="279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9C30C18-13F8-5850-251C-B43A805D6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15" y="2717780"/>
                        <a:ext cx="1473390" cy="59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2551DE3-C443-15EB-C276-D22FBC36E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679" y="2819045"/>
          <a:ext cx="1473390" cy="59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279360" progId="Equation.DSMT4">
                  <p:embed/>
                </p:oleObj>
              </mc:Choice>
              <mc:Fallback>
                <p:oleObj name="Equation" r:id="rId22" imgW="6602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2551DE3-C443-15EB-C276-D22FBC36E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679" y="2819045"/>
                        <a:ext cx="1473390" cy="59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>
            <a:extLst>
              <a:ext uri="{FF2B5EF4-FFF2-40B4-BE49-F238E27FC236}">
                <a16:creationId xmlns:a16="http://schemas.microsoft.com/office/drawing/2014/main" id="{9886CE9B-4989-38BB-F2DF-4A1593F5A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921" y="375395"/>
            <a:ext cx="1165139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8EE4581-D8B9-2F33-A2FC-E3483F307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2981"/>
              </p:ext>
            </p:extLst>
          </p:nvPr>
        </p:nvGraphicFramePr>
        <p:xfrm>
          <a:off x="4223058" y="82135"/>
          <a:ext cx="2489200" cy="52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8EE4581-D8B9-2F33-A2FC-E3483F307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058" y="82135"/>
                        <a:ext cx="2489200" cy="528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17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" grpId="0" animBg="1"/>
      <p:bldP spid="3" grpId="1" animBg="1"/>
      <p:bldP spid="4" grpId="0" animBg="1"/>
      <p:bldP spid="4" grpId="1" animBg="1"/>
      <p:bldP spid="6" grpId="0" animBg="1"/>
      <p:bldP spid="6" grpId="1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85319C0-4423-2720-D5F7-D0EC8A20D3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295399"/>
            <a:ext cx="4775201" cy="36317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DEF3743-2D58-9691-D50E-61B4B66C32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2399" y="1295399"/>
            <a:ext cx="4932039" cy="272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526131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51650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FAD0609-2274-4DBD-9BA3-AB19C4C99957}"/>
              </a:ext>
            </a:extLst>
          </p:cNvPr>
          <p:cNvSpPr txBox="1"/>
          <p:nvPr/>
        </p:nvSpPr>
        <p:spPr>
          <a:xfrm>
            <a:off x="999241" y="275144"/>
            <a:ext cx="10303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PHÂN TÍCH ĐA THỨC THÀNH NHÂN TỬ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EBE155-E9BD-4A42-9B40-2C32C6792F50}"/>
              </a:ext>
            </a:extLst>
          </p:cNvPr>
          <p:cNvSpPr txBox="1"/>
          <p:nvPr/>
        </p:nvSpPr>
        <p:spPr>
          <a:xfrm>
            <a:off x="822490" y="1467488"/>
            <a:ext cx="6094428" cy="21293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marR="67310" indent="-6350" algn="l">
              <a:lnSpc>
                <a:spcPct val="112000"/>
              </a:lnSpc>
              <a:spcAft>
                <a:spcPts val="25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R="67310"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u="none" strike="noStrike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10x(x – y) – 8y(y – x)</a:t>
            </a:r>
            <a:endParaRPr lang="en-US" sz="2400" dirty="0"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67310"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u="none" strike="noStrike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2x</a:t>
            </a:r>
            <a:r>
              <a:rPr lang="en-US" sz="2400" u="none" strike="noStrike" baseline="30000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u="none" strike="noStrike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4x</a:t>
            </a:r>
            <a:r>
              <a:rPr lang="en-US" sz="2400" u="none" strike="noStrike" baseline="30000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u="none" strike="noStrike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+ 2xy</a:t>
            </a:r>
            <a:r>
              <a:rPr lang="en-US" sz="2400" u="none" strike="noStrike" baseline="30000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R="67310"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) 8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125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R="67310"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5x + 6 </a:t>
            </a:r>
            <a:endParaRPr lang="en-US" sz="2400" u="none" strike="noStrike" dirty="0"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71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C0D0307-7F74-4F11-9C97-DDACA0DA6928}"/>
              </a:ext>
            </a:extLst>
          </p:cNvPr>
          <p:cNvSpPr txBox="1"/>
          <p:nvPr/>
        </p:nvSpPr>
        <p:spPr>
          <a:xfrm>
            <a:off x="999241" y="275144"/>
            <a:ext cx="10303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TÍNH NHANH GIÁ TRỊ CỦA BIỂU THỨ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6531B3-208A-48A1-A097-B61533BB0247}"/>
              </a:ext>
            </a:extLst>
          </p:cNvPr>
          <p:cNvSpPr txBox="1"/>
          <p:nvPr/>
        </p:nvSpPr>
        <p:spPr>
          <a:xfrm>
            <a:off x="999241" y="1011644"/>
            <a:ext cx="9728462" cy="21293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marR="382270" indent="-6350" algn="just">
              <a:lnSpc>
                <a:spcPct val="112000"/>
              </a:lnSpc>
              <a:spcAft>
                <a:spcPts val="25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  <a:p>
            <a:pPr marL="91440" marR="382270" indent="-6350" algn="just">
              <a:lnSpc>
                <a:spcPct val="112000"/>
              </a:lnSpc>
              <a:spcAft>
                <a:spcPts val="25"/>
              </a:spcAft>
            </a:pP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91440" marR="382270" indent="-6350" algn="just">
              <a:lnSpc>
                <a:spcPct val="112000"/>
              </a:lnSpc>
              <a:spcAft>
                <a:spcPts val="25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A = x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6x + 9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= -13</a:t>
            </a:r>
            <a:endParaRPr lang="en-US" sz="24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91440" marR="382270" indent="-6350" algn="just">
              <a:lnSpc>
                <a:spcPct val="112000"/>
              </a:lnSpc>
              <a:spcAft>
                <a:spcPts val="25"/>
              </a:spcAft>
            </a:pP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B= x</a:t>
            </a:r>
            <a:r>
              <a:rPr lang="en-US" sz="24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9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27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–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7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x = 103</a:t>
            </a:r>
          </a:p>
          <a:p>
            <a:pPr marL="91440" marR="382270" indent="-6350" algn="just">
              <a:lnSpc>
                <a:spcPct val="112000"/>
              </a:lnSpc>
              <a:spcAft>
                <a:spcPts val="25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C = 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5</a:t>
            </a:r>
            <a:r>
              <a:rPr lang="en-US" sz="24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40</a:t>
            </a:r>
            <a:r>
              <a:rPr lang="en-US" sz="24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15</a:t>
            </a:r>
            <a:r>
              <a:rPr lang="en-US" sz="24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80.45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025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0B631E5-2426-46D6-B3B7-50996881E637}"/>
              </a:ext>
            </a:extLst>
          </p:cNvPr>
          <p:cNvSpPr txBox="1"/>
          <p:nvPr/>
        </p:nvSpPr>
        <p:spPr>
          <a:xfrm>
            <a:off x="1105294" y="1184684"/>
            <a:ext cx="6094428" cy="1715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marR="3810" indent="-6350" algn="just">
              <a:lnSpc>
                <a:spcPct val="112000"/>
              </a:lnSpc>
              <a:spcAft>
                <a:spcPts val="25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i="1" u="none" strike="noStrike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(x – 2) + x – 2 = 0</a:t>
            </a:r>
            <a:endParaRPr lang="en-US" sz="2400" u="none" strike="noStrike" dirty="0"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i="1" u="none" strike="noStrike" dirty="0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5x(x – 3) – x +3 = 0</a:t>
            </a:r>
          </a:p>
          <a:p>
            <a:pPr lvl="0" algn="l" fontAlgn="base">
              <a:lnSpc>
                <a:spcPct val="112000"/>
              </a:lnSpc>
              <a:spcAft>
                <a:spcPts val="25"/>
              </a:spcAft>
              <a:buClr>
                <a:srgbClr val="000000"/>
              </a:buClr>
              <a:buSzPts val="1300"/>
            </a:pPr>
            <a:r>
              <a:rPr lang="en-US" sz="2400" i="1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16x</a:t>
            </a:r>
            <a:r>
              <a:rPr lang="en-US" sz="2400" i="1" baseline="3000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8x + 1 – 2(4x -1) =0</a:t>
            </a:r>
            <a:endParaRPr lang="en-US" sz="2400" u="none" strike="noStrike" dirty="0"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F57E39-75B0-446F-9995-42E1009AE61C}"/>
              </a:ext>
            </a:extLst>
          </p:cNvPr>
          <p:cNvSpPr txBox="1"/>
          <p:nvPr/>
        </p:nvSpPr>
        <p:spPr>
          <a:xfrm>
            <a:off x="999241" y="275144"/>
            <a:ext cx="10303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77090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9E67E8-F2FF-47A0-A1D8-7A32D17EB9CD}"/>
              </a:ext>
            </a:extLst>
          </p:cNvPr>
          <p:cNvSpPr txBox="1"/>
          <p:nvPr/>
        </p:nvSpPr>
        <p:spPr>
          <a:xfrm>
            <a:off x="999241" y="275144"/>
            <a:ext cx="10303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17369F-9378-417B-B451-FDCD94798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291" y="1055801"/>
            <a:ext cx="8670837" cy="499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97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4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/>
          <p:cNvSpPr/>
          <p:nvPr/>
        </p:nvSpPr>
        <p:spPr>
          <a:xfrm>
            <a:off x="0" y="6417733"/>
            <a:ext cx="12192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" name="AutoShape 9"/>
          <p:cNvSpPr/>
          <p:nvPr/>
        </p:nvSpPr>
        <p:spPr>
          <a:xfrm>
            <a:off x="0" y="440267"/>
            <a:ext cx="12192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3" name="AutoShape 13"/>
          <p:cNvSpPr/>
          <p:nvPr/>
        </p:nvSpPr>
        <p:spPr>
          <a:xfrm rot="5400000">
            <a:off x="-2982787" y="3420533"/>
            <a:ext cx="6858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" name="AutoShape 14"/>
          <p:cNvSpPr/>
          <p:nvPr/>
        </p:nvSpPr>
        <p:spPr>
          <a:xfrm rot="5400000">
            <a:off x="8332470" y="3420533"/>
            <a:ext cx="6858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67733B5-3CEB-215A-D764-F9C7FF8E9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319446"/>
            <a:ext cx="97028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35.</a:t>
            </a:r>
            <a:r>
              <a:rPr lang="en-US" altLang="en-US" sz="32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3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76E14A-0A95-B02E-6615-4DF7B474F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52363"/>
              </p:ext>
            </p:extLst>
          </p:nvPr>
        </p:nvGraphicFramePr>
        <p:xfrm>
          <a:off x="8890000" y="504548"/>
          <a:ext cx="660400" cy="31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177723" progId="Equation.DSMT4">
                  <p:embed/>
                </p:oleObj>
              </mc:Choice>
              <mc:Fallback>
                <p:oleObj name="Equation" r:id="rId2" imgW="457002" imgH="17772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76E14A-0A95-B02E-6615-4DF7B474F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0" y="504548"/>
                        <a:ext cx="660400" cy="31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1CC7B41-6F2D-EF3D-4760-4F71FE4BF5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4425" y="898940"/>
            <a:ext cx="2876515" cy="253006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D4CB829-B4A5-243C-FFFD-E1EB78D12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5031"/>
              </p:ext>
            </p:extLst>
          </p:nvPr>
        </p:nvGraphicFramePr>
        <p:xfrm>
          <a:off x="4049847" y="1419960"/>
          <a:ext cx="636047" cy="34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D4CB829-B4A5-243C-FFFD-E1EB78D12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847" y="1419960"/>
                        <a:ext cx="636047" cy="344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B9FE567-FE62-AD98-576A-AD5C41D05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72835"/>
              </p:ext>
            </p:extLst>
          </p:nvPr>
        </p:nvGraphicFramePr>
        <p:xfrm>
          <a:off x="4930769" y="1322178"/>
          <a:ext cx="355598" cy="47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B9FE567-FE62-AD98-576A-AD5C41D05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69" y="1322178"/>
                        <a:ext cx="355598" cy="474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95B53E71-9643-428C-8FDB-8B26E4B5C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426" y="1273641"/>
            <a:ext cx="317157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427EDA33-69CE-8AF9-11AE-255C10B99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6499" y="887997"/>
            <a:ext cx="4322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3225B62-AD6A-831A-D196-6BD785D98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85537"/>
              </p:ext>
            </p:extLst>
          </p:nvPr>
        </p:nvGraphicFramePr>
        <p:xfrm>
          <a:off x="4103571" y="2133543"/>
          <a:ext cx="445973" cy="32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3225B62-AD6A-831A-D196-6BD785D98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71" y="2133543"/>
                        <a:ext cx="445973" cy="32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6AB3B64-6284-242B-3C8B-B324DB49E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00413"/>
              </p:ext>
            </p:extLst>
          </p:nvPr>
        </p:nvGraphicFramePr>
        <p:xfrm>
          <a:off x="4863171" y="1999121"/>
          <a:ext cx="572544" cy="48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6AB3B64-6284-242B-3C8B-B324DB49E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171" y="1999121"/>
                        <a:ext cx="572544" cy="483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>
            <a:extLst>
              <a:ext uri="{FF2B5EF4-FFF2-40B4-BE49-F238E27FC236}">
                <a16:creationId xmlns:a16="http://schemas.microsoft.com/office/drawing/2014/main" id="{A67966B5-6884-6960-60B2-E6F7FAAFD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654" y="2005064"/>
            <a:ext cx="326595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í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ì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12D581C5-F14F-D333-3738-87FAE8289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492" y="1662776"/>
            <a:ext cx="42191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4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7F743C3-CE6E-6851-08AB-0AFA9A773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88820"/>
              </p:ext>
            </p:extLst>
          </p:nvPr>
        </p:nvGraphicFramePr>
        <p:xfrm>
          <a:off x="4436070" y="2794096"/>
          <a:ext cx="485977" cy="28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7F743C3-CE6E-6851-08AB-0AFA9A773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070" y="2794096"/>
                        <a:ext cx="485977" cy="285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27DB020-2400-EBC3-6387-2938570E6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92604"/>
              </p:ext>
            </p:extLst>
          </p:nvPr>
        </p:nvGraphicFramePr>
        <p:xfrm>
          <a:off x="5310472" y="2760954"/>
          <a:ext cx="489325" cy="39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27DB020-2400-EBC3-6387-2938570E6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72" y="2760954"/>
                        <a:ext cx="489325" cy="392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>
            <a:extLst>
              <a:ext uri="{FF2B5EF4-FFF2-40B4-BE49-F238E27FC236}">
                <a16:creationId xmlns:a16="http://schemas.microsoft.com/office/drawing/2014/main" id="{FF0B1B5E-E601-AE15-91D0-E4F369D42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03" y="2681814"/>
            <a:ext cx="359396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í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ì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C6D74317-665E-D57E-AD37-A6252BAD8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6639" y="2672125"/>
            <a:ext cx="47140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8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8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12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C530DAA-6D4D-9D5B-385C-BA5B57B80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30098"/>
              </p:ext>
            </p:extLst>
          </p:nvPr>
        </p:nvGraphicFramePr>
        <p:xfrm>
          <a:off x="4385158" y="3422024"/>
          <a:ext cx="502586" cy="33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68" imgH="203024" progId="Equation.DSMT4">
                  <p:embed/>
                </p:oleObj>
              </mc:Choice>
              <mc:Fallback>
                <p:oleObj name="Equation" r:id="rId17" imgW="152268" imgH="203024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C530DAA-6D4D-9D5B-385C-BA5B57B80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158" y="3422024"/>
                        <a:ext cx="502586" cy="33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F2FCE04-30CB-40C5-B9AA-D0A5C6425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43210"/>
              </p:ext>
            </p:extLst>
          </p:nvPr>
        </p:nvGraphicFramePr>
        <p:xfrm>
          <a:off x="5239518" y="3343266"/>
          <a:ext cx="594393" cy="39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2936" imgH="177569" progId="Equation.DSMT4">
                  <p:embed/>
                </p:oleObj>
              </mc:Choice>
              <mc:Fallback>
                <p:oleObj name="Equation" r:id="rId19" imgW="202936" imgH="17756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F2FCE04-30CB-40C5-B9AA-D0A5C6425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18" y="3343266"/>
                        <a:ext cx="594393" cy="399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>
            <a:extLst>
              <a:ext uri="{FF2B5EF4-FFF2-40B4-BE49-F238E27FC236}">
                <a16:creationId xmlns:a16="http://schemas.microsoft.com/office/drawing/2014/main" id="{574DE67F-B4C4-F90C-7F50-060B91366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654" y="3313845"/>
            <a:ext cx="41451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í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ì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D13B5E6E-6C7F-6890-F724-DC4016F52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110" y="3281631"/>
            <a:ext cx="85619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4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60158A1-153C-0AF3-8C4C-CDB279004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23761"/>
              </p:ext>
            </p:extLst>
          </p:nvPr>
        </p:nvGraphicFramePr>
        <p:xfrm>
          <a:off x="4160611" y="3973420"/>
          <a:ext cx="607729" cy="31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177723" progId="Equation.DSMT4">
                  <p:embed/>
                </p:oleObj>
              </mc:Choice>
              <mc:Fallback>
                <p:oleObj name="Equation" r:id="rId21" imgW="457002" imgH="177723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60158A1-153C-0AF3-8C4C-CDB279004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11" y="3973420"/>
                        <a:ext cx="607729" cy="312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4D20A68-6ABB-C447-D2A2-9091BB841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60178"/>
              </p:ext>
            </p:extLst>
          </p:nvPr>
        </p:nvGraphicFramePr>
        <p:xfrm>
          <a:off x="5373379" y="3863489"/>
          <a:ext cx="921064" cy="5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8000" imgH="279400" progId="Equation.DSMT4">
                  <p:embed/>
                </p:oleObj>
              </mc:Choice>
              <mc:Fallback>
                <p:oleObj name="Equation" r:id="rId22" imgW="508000" imgH="2794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4D20A68-6ABB-C447-D2A2-9091BB841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379" y="3863489"/>
                        <a:ext cx="921064" cy="58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1">
            <a:extLst>
              <a:ext uri="{FF2B5EF4-FFF2-40B4-BE49-F238E27FC236}">
                <a16:creationId xmlns:a16="http://schemas.microsoft.com/office/drawing/2014/main" id="{8F6366FB-29F4-F1B5-6F69-3BBED8FA3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425" y="3834484"/>
            <a:ext cx="342739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í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ì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Rectangle 22">
            <a:extLst>
              <a:ext uri="{FF2B5EF4-FFF2-40B4-BE49-F238E27FC236}">
                <a16:creationId xmlns:a16="http://schemas.microsoft.com/office/drawing/2014/main" id="{34CADAF9-14CE-8A1E-2E9B-0D6A11E66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8735" y="3921649"/>
            <a:ext cx="449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4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Rectangle 23">
            <a:extLst>
              <a:ext uri="{FF2B5EF4-FFF2-40B4-BE49-F238E27FC236}">
                <a16:creationId xmlns:a16="http://schemas.microsoft.com/office/drawing/2014/main" id="{0F0865A3-B556-0F46-AFEF-D3FC2790D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427" y="4351179"/>
            <a:ext cx="98392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ra</a:t>
            </a:r>
            <a:r>
              <a:rPr lang="en-US" altLang="en-US" sz="800" kern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endParaRPr lang="en-US" altLang="en-US" sz="12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3563E146-68C6-BB0D-50BE-C08285938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26" y="6125291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7703C22-E168-9B6B-7FBD-E455B2D3C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6218"/>
              </p:ext>
            </p:extLst>
          </p:nvPr>
        </p:nvGraphicFramePr>
        <p:xfrm>
          <a:off x="2016738" y="4261511"/>
          <a:ext cx="5326640" cy="64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03500" imgH="279400" progId="Equation.DSMT4">
                  <p:embed/>
                </p:oleObj>
              </mc:Choice>
              <mc:Fallback>
                <p:oleObj name="Equation" r:id="rId24" imgW="2603500" imgH="279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7703C22-E168-9B6B-7FBD-E455B2D3C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738" y="4261511"/>
                        <a:ext cx="5326640" cy="641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EAD7DE8F-BD4F-4F3A-94BC-E80C4E76C22B}"/>
              </a:ext>
            </a:extLst>
          </p:cNvPr>
          <p:cNvSpPr txBox="1"/>
          <p:nvPr/>
        </p:nvSpPr>
        <p:spPr>
          <a:xfrm>
            <a:off x="182233" y="864831"/>
            <a:ext cx="1655445" cy="556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  <a:defRPr/>
            </a:pPr>
            <a:r>
              <a:rPr lang="en-US" sz="2667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2667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667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41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2" grpId="0"/>
      <p:bldP spid="26" grpId="0"/>
      <p:bldP spid="27" grpId="0"/>
      <p:bldP spid="30" grpId="0"/>
      <p:bldP spid="31" grpId="0"/>
      <p:bldP spid="34" grpId="0"/>
      <p:bldP spid="35" grpId="0"/>
      <p:bldP spid="36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6"/>
          <p:cNvGrpSpPr/>
          <p:nvPr/>
        </p:nvGrpSpPr>
        <p:grpSpPr>
          <a:xfrm>
            <a:off x="1274618" y="1079885"/>
            <a:ext cx="9785925" cy="4739569"/>
            <a:chOff x="1" y="0"/>
            <a:chExt cx="9785925" cy="4739569"/>
          </a:xfrm>
        </p:grpSpPr>
        <p:sp>
          <p:nvSpPr>
            <p:cNvPr id="122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352020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 txBox="1"/>
            <p:nvPr/>
          </p:nvSpPr>
          <p:spPr>
            <a:xfrm>
              <a:off x="1352020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lang="en-US"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ậ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á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ằ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ẳng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ào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ính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giá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ị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iểu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rút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gọn</a:t>
              </a:r>
              <a:r>
                <a:rPr lang="en-US" sz="2800" b="0" i="0" u="none" strike="noStrike" cap="none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iểu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phâ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ích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a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ành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nhâ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ử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.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1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3" name="Google Shape;133;p6"/>
            <p:cNvSpPr txBox="1"/>
            <p:nvPr/>
          </p:nvSpPr>
          <p:spPr>
            <a:xfrm>
              <a:off x="1352020" y="3545409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34" name="Google Shape;134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646FAE-EF7F-395F-7420-FEF8D47FE421}"/>
              </a:ext>
            </a:extLst>
          </p:cNvPr>
          <p:cNvSpPr txBox="1"/>
          <p:nvPr/>
        </p:nvSpPr>
        <p:spPr>
          <a:xfrm>
            <a:off x="2765499" y="1281927"/>
            <a:ext cx="81561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b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đẳ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đ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.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ED325-D59A-B7D5-7781-4476824E84A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0735F4-5077-75CE-27E2-D71F1DAF9C9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68D4BE-46C8-C056-54D6-EF5970B5B3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0" y="514350"/>
            <a:ext cx="95250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9446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3988259" y="504252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5E0833-3441-85D1-E9C0-0828A540CBED}"/>
              </a:ext>
            </a:extLst>
          </p:cNvPr>
          <p:cNvSpPr txBox="1"/>
          <p:nvPr/>
        </p:nvSpPr>
        <p:spPr>
          <a:xfrm>
            <a:off x="3757473" y="1391770"/>
            <a:ext cx="7091039" cy="1657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4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/>
          <p:cNvSpPr/>
          <p:nvPr/>
        </p:nvSpPr>
        <p:spPr>
          <a:xfrm>
            <a:off x="0" y="6417733"/>
            <a:ext cx="12192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" name="AutoShape 9"/>
          <p:cNvSpPr/>
          <p:nvPr/>
        </p:nvSpPr>
        <p:spPr>
          <a:xfrm>
            <a:off x="0" y="440267"/>
            <a:ext cx="12192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3" name="AutoShape 13"/>
          <p:cNvSpPr/>
          <p:nvPr/>
        </p:nvSpPr>
        <p:spPr>
          <a:xfrm rot="5400000">
            <a:off x="-2982787" y="3420533"/>
            <a:ext cx="6858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" name="AutoShape 14"/>
          <p:cNvSpPr/>
          <p:nvPr/>
        </p:nvSpPr>
        <p:spPr>
          <a:xfrm rot="5400000">
            <a:off x="8332470" y="3420533"/>
            <a:ext cx="6858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0A1108-CD64-A9CB-8DE8-25AFB88186F6}"/>
              </a:ext>
            </a:extLst>
          </p:cNvPr>
          <p:cNvSpPr txBox="1"/>
          <p:nvPr/>
        </p:nvSpPr>
        <p:spPr>
          <a:xfrm>
            <a:off x="1016000" y="626023"/>
            <a:ext cx="8686800" cy="650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32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endParaRPr lang="en-US" sz="28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669114-FBE4-AA91-4C22-842D3367E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37255"/>
              </p:ext>
            </p:extLst>
          </p:nvPr>
        </p:nvGraphicFramePr>
        <p:xfrm>
          <a:off x="2133599" y="1322860"/>
          <a:ext cx="1951517" cy="46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03040" progId="Equation.DSMT4">
                  <p:embed/>
                </p:oleObj>
              </mc:Choice>
              <mc:Fallback>
                <p:oleObj name="Equation" r:id="rId2" imgW="87624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7669114-FBE4-AA91-4C22-842D3367E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599" y="1322860"/>
                        <a:ext cx="1951517" cy="46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05601A-5D90-784A-D01E-05DD2F6E1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1518921"/>
          <a:ext cx="30870" cy="3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05601A-5D90-784A-D01E-05DD2F6E1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518921"/>
                        <a:ext cx="30870" cy="30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B6527C-9E05-F61C-255D-C0DE05AF6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48811"/>
              </p:ext>
            </p:extLst>
          </p:nvPr>
        </p:nvGraphicFramePr>
        <p:xfrm>
          <a:off x="4700121" y="1364510"/>
          <a:ext cx="849663" cy="41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B6527C-9E05-F61C-255D-C0DE05AF6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0121" y="1364510"/>
                        <a:ext cx="849663" cy="41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EF9FBB2-7F3A-C62A-CB45-C64949CA0A5B}"/>
              </a:ext>
            </a:extLst>
          </p:cNvPr>
          <p:cNvSpPr txBox="1"/>
          <p:nvPr/>
        </p:nvSpPr>
        <p:spPr>
          <a:xfrm>
            <a:off x="4074002" y="1285516"/>
            <a:ext cx="880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6910">
              <a:buClrTx/>
            </a:pP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4BB3F3-B977-DA7E-AA02-0E50C0A377E8}"/>
              </a:ext>
            </a:extLst>
          </p:cNvPr>
          <p:cNvSpPr txBox="1"/>
          <p:nvPr/>
        </p:nvSpPr>
        <p:spPr>
          <a:xfrm>
            <a:off x="884731" y="2036140"/>
            <a:ext cx="1496728" cy="649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2D20B2-374C-2A31-1A6A-219302A2B227}"/>
              </a:ext>
            </a:extLst>
          </p:cNvPr>
          <p:cNvSpPr txBox="1"/>
          <p:nvPr/>
        </p:nvSpPr>
        <p:spPr>
          <a:xfrm>
            <a:off x="4064000" y="5212956"/>
            <a:ext cx="2190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6910">
              <a:buClrTx/>
            </a:pPr>
            <a:endParaRPr lang="en-US" sz="12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6F76D8BE-FFAC-817E-1031-0F281056F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371212"/>
            <a:ext cx="132801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/ Ta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ó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EFE28A6-B8D2-A0D8-FC5E-122838729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83921"/>
              </p:ext>
            </p:extLst>
          </p:nvPr>
        </p:nvGraphicFramePr>
        <p:xfrm>
          <a:off x="3490469" y="2294342"/>
          <a:ext cx="3588582" cy="61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300" imgH="279400" progId="Equation.DSMT4">
                  <p:embed/>
                </p:oleObj>
              </mc:Choice>
              <mc:Fallback>
                <p:oleObj name="Equation" r:id="rId8" imgW="2273300" imgH="27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EFE28A6-B8D2-A0D8-FC5E-122838729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69" y="2294342"/>
                        <a:ext cx="3588582" cy="611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>
            <a:extLst>
              <a:ext uri="{FF2B5EF4-FFF2-40B4-BE49-F238E27FC236}">
                <a16:creationId xmlns:a16="http://schemas.microsoft.com/office/drawing/2014/main" id="{46747137-1C7B-6378-16B8-39C2297D1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2890972"/>
            <a:ext cx="812800" cy="19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vi-VN" altLang="en-US" sz="867" kern="120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altLang="en-US" sz="120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F45DC2-A4B8-6072-0956-0932FF4B9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95295"/>
              </p:ext>
            </p:extLst>
          </p:nvPr>
        </p:nvGraphicFramePr>
        <p:xfrm>
          <a:off x="2554340" y="3008397"/>
          <a:ext cx="834044" cy="39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F45DC2-A4B8-6072-0956-0932FF4B9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340" y="3008397"/>
                        <a:ext cx="834044" cy="39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842EA03-BB39-4270-60D3-479860959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91771"/>
              </p:ext>
            </p:extLst>
          </p:nvPr>
        </p:nvGraphicFramePr>
        <p:xfrm>
          <a:off x="5510221" y="2883214"/>
          <a:ext cx="1119179" cy="57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79360" progId="Equation.DSMT4">
                  <p:embed/>
                </p:oleObj>
              </mc:Choice>
              <mc:Fallback>
                <p:oleObj name="Equation" r:id="rId12" imgW="50796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842EA03-BB39-4270-60D3-479860959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21" y="2883214"/>
                        <a:ext cx="1119179" cy="573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AEA25E-B6FE-17A5-F608-A3F5F3B4A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14022"/>
              </p:ext>
            </p:extLst>
          </p:nvPr>
        </p:nvGraphicFramePr>
        <p:xfrm>
          <a:off x="2576526" y="3439197"/>
          <a:ext cx="36833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279360" progId="Equation.DSMT4">
                  <p:embed/>
                </p:oleObj>
              </mc:Choice>
              <mc:Fallback>
                <p:oleObj name="Equation" r:id="rId14" imgW="160020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AEA25E-B6FE-17A5-F608-A3F5F3B4A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26" y="3439197"/>
                        <a:ext cx="3683345" cy="609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>
            <a:extLst>
              <a:ext uri="{FF2B5EF4-FFF2-40B4-BE49-F238E27FC236}">
                <a16:creationId xmlns:a16="http://schemas.microsoft.com/office/drawing/2014/main" id="{9302EF99-20A4-1042-D405-B8F84B0EA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153" y="2937171"/>
            <a:ext cx="1117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91F6C304-DB87-7629-D45D-5085A4983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809" y="2949571"/>
            <a:ext cx="23280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29EE0A50-C2A0-5B0A-2B01-FDF744881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536" y="2939393"/>
            <a:ext cx="16243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E337AA0-8037-8390-32CD-5F386C671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37011"/>
              </p:ext>
            </p:extLst>
          </p:nvPr>
        </p:nvGraphicFramePr>
        <p:xfrm>
          <a:off x="4280954" y="4138738"/>
          <a:ext cx="1485784" cy="4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197" imgH="203112" progId="Equation.DSMT4">
                  <p:embed/>
                </p:oleObj>
              </mc:Choice>
              <mc:Fallback>
                <p:oleObj name="Equation" r:id="rId16" imgW="698197" imgH="203112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E337AA0-8037-8390-32CD-5F386C67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954" y="4138738"/>
                        <a:ext cx="1485784" cy="437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29457B-DBFA-56BF-4F25-7093330C1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49147"/>
              </p:ext>
            </p:extLst>
          </p:nvPr>
        </p:nvGraphicFramePr>
        <p:xfrm>
          <a:off x="6619164" y="4177204"/>
          <a:ext cx="1059830" cy="39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A29457B-DBFA-56BF-4F25-7093330C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164" y="4177204"/>
                        <a:ext cx="1059830" cy="391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2793BB-E590-F962-3B9D-890B36C26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84880"/>
              </p:ext>
            </p:extLst>
          </p:nvPr>
        </p:nvGraphicFramePr>
        <p:xfrm>
          <a:off x="7755880" y="4177204"/>
          <a:ext cx="964631" cy="39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5872" imgH="177569" progId="Equation.DSMT4">
                  <p:embed/>
                </p:oleObj>
              </mc:Choice>
              <mc:Fallback>
                <p:oleObj name="Equation" r:id="rId20" imgW="405872" imgH="17756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2793BB-E590-F962-3B9D-890B36C26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880" y="4177204"/>
                        <a:ext cx="964631" cy="391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>
            <a:extLst>
              <a:ext uri="{FF2B5EF4-FFF2-40B4-BE49-F238E27FC236}">
                <a16:creationId xmlns:a16="http://schemas.microsoft.com/office/drawing/2014/main" id="{99BC4A14-457B-B5E6-C069-F458D79CE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22" y="4111435"/>
            <a:ext cx="379195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326EFAC-464B-E5AD-9D63-9FD344F7CF4F}"/>
              </a:ext>
            </a:extLst>
          </p:cNvPr>
          <p:cNvSpPr txBox="1"/>
          <p:nvPr/>
        </p:nvSpPr>
        <p:spPr>
          <a:xfrm>
            <a:off x="5904256" y="4087979"/>
            <a:ext cx="1136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06910">
              <a:buClrTx/>
            </a:pP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tại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endParaRPr lang="en-US" sz="2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30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0" grpId="0"/>
      <p:bldP spid="21" grpId="0"/>
      <p:bldP spid="22" grpId="0"/>
      <p:bldP spid="26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4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/>
          <p:cNvSpPr/>
          <p:nvPr/>
        </p:nvSpPr>
        <p:spPr>
          <a:xfrm>
            <a:off x="0" y="6417733"/>
            <a:ext cx="12192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" name="AutoShape 9"/>
          <p:cNvSpPr/>
          <p:nvPr/>
        </p:nvSpPr>
        <p:spPr>
          <a:xfrm>
            <a:off x="0" y="440267"/>
            <a:ext cx="12192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3" name="AutoShape 13"/>
          <p:cNvSpPr/>
          <p:nvPr/>
        </p:nvSpPr>
        <p:spPr>
          <a:xfrm rot="5400000">
            <a:off x="-2982787" y="3420533"/>
            <a:ext cx="6858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" name="AutoShape 14"/>
          <p:cNvSpPr/>
          <p:nvPr/>
        </p:nvSpPr>
        <p:spPr>
          <a:xfrm rot="5400000">
            <a:off x="8332470" y="3420533"/>
            <a:ext cx="6858000" cy="0"/>
          </a:xfrm>
          <a:prstGeom prst="line">
            <a:avLst/>
          </a:prstGeom>
          <a:ln w="19050" cap="rnd">
            <a:solidFill>
              <a:srgbClr val="20574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0A1108-CD64-A9CB-8DE8-25AFB88186F6}"/>
              </a:ext>
            </a:extLst>
          </p:cNvPr>
          <p:cNvSpPr txBox="1"/>
          <p:nvPr/>
        </p:nvSpPr>
        <p:spPr>
          <a:xfrm>
            <a:off x="1016000" y="626023"/>
            <a:ext cx="8686800" cy="650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  <a:defRPr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32.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endParaRPr lang="en-US" sz="2800" b="1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669114-FBE4-AA91-4C22-842D3367E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33603"/>
              </p:ext>
            </p:extLst>
          </p:nvPr>
        </p:nvGraphicFramePr>
        <p:xfrm>
          <a:off x="2982712" y="1442877"/>
          <a:ext cx="2692400" cy="51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7669114-FBE4-AA91-4C22-842D3367E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2712" y="1442877"/>
                        <a:ext cx="2692400" cy="516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05601A-5D90-784A-D01E-05DD2F6E1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1518921"/>
          <a:ext cx="30870" cy="3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05601A-5D90-784A-D01E-05DD2F6E1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518921"/>
                        <a:ext cx="30870" cy="30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B6527C-9E05-F61C-255D-C0DE05AF6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80350"/>
              </p:ext>
            </p:extLst>
          </p:nvPr>
        </p:nvGraphicFramePr>
        <p:xfrm>
          <a:off x="6474499" y="1483672"/>
          <a:ext cx="1109388" cy="38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B6527C-9E05-F61C-255D-C0DE05AF6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4499" y="1483672"/>
                        <a:ext cx="1109388" cy="386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EF9FBB2-7F3A-C62A-CB45-C64949CA0A5B}"/>
              </a:ext>
            </a:extLst>
          </p:cNvPr>
          <p:cNvSpPr txBox="1"/>
          <p:nvPr/>
        </p:nvSpPr>
        <p:spPr>
          <a:xfrm>
            <a:off x="5705674" y="1406837"/>
            <a:ext cx="1095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6910">
              <a:buClrTx/>
              <a:defRPr/>
            </a:pP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lang="en-US" sz="1867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4BB3F3-B977-DA7E-AA02-0E50C0A377E8}"/>
              </a:ext>
            </a:extLst>
          </p:cNvPr>
          <p:cNvSpPr txBox="1"/>
          <p:nvPr/>
        </p:nvSpPr>
        <p:spPr>
          <a:xfrm>
            <a:off x="188914" y="2284211"/>
            <a:ext cx="1635517" cy="649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  <a:defRPr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2D20B2-374C-2A31-1A6A-219302A2B227}"/>
              </a:ext>
            </a:extLst>
          </p:cNvPr>
          <p:cNvSpPr txBox="1"/>
          <p:nvPr/>
        </p:nvSpPr>
        <p:spPr>
          <a:xfrm>
            <a:off x="4064000" y="5212956"/>
            <a:ext cx="2190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6910">
              <a:buClrTx/>
              <a:defRPr/>
            </a:pPr>
            <a:endParaRPr lang="en-US" sz="12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6F76D8BE-FFAC-817E-1031-0F281056F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371212"/>
            <a:ext cx="132801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ó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EFE28A6-B8D2-A0D8-FC5E-122838729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43537"/>
              </p:ext>
            </p:extLst>
          </p:nvPr>
        </p:nvGraphicFramePr>
        <p:xfrm>
          <a:off x="3746249" y="2315891"/>
          <a:ext cx="3812275" cy="59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79360" progId="Equation.DSMT4">
                  <p:embed/>
                </p:oleObj>
              </mc:Choice>
              <mc:Fallback>
                <p:oleObj name="Equation" r:id="rId8" imgW="15746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EFE28A6-B8D2-A0D8-FC5E-122838729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249" y="2315891"/>
                        <a:ext cx="3812275" cy="59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>
            <a:extLst>
              <a:ext uri="{FF2B5EF4-FFF2-40B4-BE49-F238E27FC236}">
                <a16:creationId xmlns:a16="http://schemas.microsoft.com/office/drawing/2014/main" id="{46747137-1C7B-6378-16B8-39C2297D1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2890972"/>
            <a:ext cx="812800" cy="19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altLang="en-US" sz="867" kern="120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altLang="en-US" sz="120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F45DC2-A4B8-6072-0956-0932FF4B9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85143"/>
              </p:ext>
            </p:extLst>
          </p:nvPr>
        </p:nvGraphicFramePr>
        <p:xfrm>
          <a:off x="2621044" y="2961070"/>
          <a:ext cx="1125205" cy="38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F45DC2-A4B8-6072-0956-0932FF4B9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044" y="2961070"/>
                        <a:ext cx="1125205" cy="38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842EA03-BB39-4270-60D3-479860959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3466"/>
              </p:ext>
            </p:extLst>
          </p:nvPr>
        </p:nvGraphicFramePr>
        <p:xfrm>
          <a:off x="5990067" y="2909411"/>
          <a:ext cx="1155080" cy="5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79360" progId="Equation.DSMT4">
                  <p:embed/>
                </p:oleObj>
              </mc:Choice>
              <mc:Fallback>
                <p:oleObj name="Equation" r:id="rId12" imgW="46980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842EA03-BB39-4270-60D3-479860959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67" y="2909411"/>
                        <a:ext cx="1155080" cy="527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AEA25E-B6FE-17A5-F608-A3F5F3B4A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52947"/>
              </p:ext>
            </p:extLst>
          </p:nvPr>
        </p:nvGraphicFramePr>
        <p:xfrm>
          <a:off x="2129284" y="3418460"/>
          <a:ext cx="4671440" cy="5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279360" progId="Equation.DSMT4">
                  <p:embed/>
                </p:oleObj>
              </mc:Choice>
              <mc:Fallback>
                <p:oleObj name="Equation" r:id="rId14" imgW="20318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AEA25E-B6FE-17A5-F608-A3F5F3B4A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284" y="3418460"/>
                        <a:ext cx="4671440" cy="59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>
            <a:extLst>
              <a:ext uri="{FF2B5EF4-FFF2-40B4-BE49-F238E27FC236}">
                <a16:creationId xmlns:a16="http://schemas.microsoft.com/office/drawing/2014/main" id="{9302EF99-20A4-1042-D405-B8F84B0EA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141" y="2894836"/>
            <a:ext cx="14100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18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6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667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91F6C304-DB87-7629-D45D-5085A4983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050" y="2920144"/>
            <a:ext cx="27524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29EE0A50-C2A0-5B0A-2B01-FDF744881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5147" y="2900961"/>
            <a:ext cx="186153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E337AA0-8037-8390-32CD-5F386C671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14657"/>
              </p:ext>
            </p:extLst>
          </p:nvPr>
        </p:nvGraphicFramePr>
        <p:xfrm>
          <a:off x="4283005" y="4076222"/>
          <a:ext cx="2016195" cy="44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960" imgH="203040" progId="Equation.DSMT4">
                  <p:embed/>
                </p:oleObj>
              </mc:Choice>
              <mc:Fallback>
                <p:oleObj name="Equation" r:id="rId16" imgW="1002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E337AA0-8037-8390-32CD-5F386C67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05" y="4076222"/>
                        <a:ext cx="2016195" cy="444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29457B-DBFA-56BF-4F25-7093330C1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38581"/>
              </p:ext>
            </p:extLst>
          </p:nvPr>
        </p:nvGraphicFramePr>
        <p:xfrm>
          <a:off x="7008031" y="4129269"/>
          <a:ext cx="916648" cy="36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A29457B-DBFA-56BF-4F25-7093330C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031" y="4129269"/>
                        <a:ext cx="916648" cy="36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2793BB-E590-F962-3B9D-890B36C26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90074"/>
              </p:ext>
            </p:extLst>
          </p:nvPr>
        </p:nvGraphicFramePr>
        <p:xfrm>
          <a:off x="8616046" y="4134378"/>
          <a:ext cx="1381028" cy="32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177480" progId="Equation.DSMT4">
                  <p:embed/>
                </p:oleObj>
              </mc:Choice>
              <mc:Fallback>
                <p:oleObj name="Equation" r:id="rId20" imgW="787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2793BB-E590-F962-3B9D-890B36C26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046" y="4134378"/>
                        <a:ext cx="1381028" cy="325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>
            <a:extLst>
              <a:ext uri="{FF2B5EF4-FFF2-40B4-BE49-F238E27FC236}">
                <a16:creationId xmlns:a16="http://schemas.microsoft.com/office/drawing/2014/main" id="{99BC4A14-457B-B5E6-C069-F458D79CE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13" y="4050915"/>
            <a:ext cx="397327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</a:t>
            </a:r>
            <a:r>
              <a:rPr lang="en-US" altLang="en-US" sz="2800" kern="1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326EFAC-464B-E5AD-9D63-9FD344F7CF4F}"/>
              </a:ext>
            </a:extLst>
          </p:cNvPr>
          <p:cNvSpPr txBox="1"/>
          <p:nvPr/>
        </p:nvSpPr>
        <p:spPr>
          <a:xfrm>
            <a:off x="6416076" y="3603066"/>
            <a:ext cx="921232" cy="933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06910">
              <a:buClrTx/>
              <a:defRPr/>
            </a:pPr>
            <a:r>
              <a:rPr lang="en-US" sz="26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     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tại</a:t>
            </a:r>
            <a:r>
              <a:rPr 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</a:t>
            </a:r>
            <a:endParaRPr lang="en-US" sz="2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326EFAC-464B-E5AD-9D63-9FD344F7CF4F}"/>
              </a:ext>
            </a:extLst>
          </p:cNvPr>
          <p:cNvSpPr txBox="1"/>
          <p:nvPr/>
        </p:nvSpPr>
        <p:spPr>
          <a:xfrm>
            <a:off x="8032326" y="3584088"/>
            <a:ext cx="921232" cy="933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06910">
              <a:buClrTx/>
              <a:defRPr/>
            </a:pPr>
            <a:r>
              <a:rPr lang="en-US" sz="2667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       </a:t>
            </a:r>
            <a:r>
              <a:rPr lang="en-US" sz="28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+mn-cs"/>
              </a:rPr>
              <a:t>là</a:t>
            </a:r>
            <a:endParaRPr lang="en-US" sz="2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353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0" grpId="0"/>
      <p:bldP spid="21" grpId="0"/>
      <p:bldP spid="22" grpId="0"/>
      <p:bldP spid="26" grpId="0"/>
      <p:bldP spid="30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6BA2EF6-E827-341A-472E-7317C2D9AE6F}"/>
              </a:ext>
            </a:extLst>
          </p:cNvPr>
          <p:cNvSpPr txBox="1"/>
          <p:nvPr/>
        </p:nvSpPr>
        <p:spPr>
          <a:xfrm>
            <a:off x="406400" y="388922"/>
            <a:ext cx="6568886" cy="6501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33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endParaRPr lang="en-US" sz="24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7C3102-C1EF-AFD7-630E-93D25EB75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378" y="966195"/>
          <a:ext cx="3860800" cy="57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279400" progId="Equation.DSMT4">
                  <p:embed/>
                </p:oleObj>
              </mc:Choice>
              <mc:Fallback>
                <p:oleObj name="Equation" r:id="rId3" imgW="2108200" imgH="279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7C3102-C1EF-AFD7-630E-93D25EB75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78" y="966195"/>
                        <a:ext cx="3860800" cy="575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4FB573-4F40-223E-F134-34C62179B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378" y="1529433"/>
          <a:ext cx="3463422" cy="52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279400" progId="Equation.DSMT4">
                  <p:embed/>
                </p:oleObj>
              </mc:Choice>
              <mc:Fallback>
                <p:oleObj name="Equation" r:id="rId5" imgW="25146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4FB573-4F40-223E-F134-34C62179B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78" y="1529433"/>
                        <a:ext cx="3463422" cy="52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31419EB-C155-6426-2E91-AB08ED0E9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718" y="2149201"/>
          <a:ext cx="3453082" cy="42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228600" progId="Equation.DSMT4">
                  <p:embed/>
                </p:oleObj>
              </mc:Choice>
              <mc:Fallback>
                <p:oleObj name="Equation" r:id="rId7" imgW="20447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31419EB-C155-6426-2E91-AB08ED0E9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18" y="2149201"/>
                        <a:ext cx="3453082" cy="426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AD4CBA-A18B-C60A-0CC1-28BEFA8AB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039" y="2671235"/>
          <a:ext cx="1871506" cy="46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228501" progId="Equation.DSMT4">
                  <p:embed/>
                </p:oleObj>
              </mc:Choice>
              <mc:Fallback>
                <p:oleObj name="Equation" r:id="rId9" imgW="812447" imgH="22850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5AD4CBA-A18B-C60A-0CC1-28BEFA8AB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39" y="2671235"/>
                        <a:ext cx="1871506" cy="46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78D69D-AD2C-AC48-66B0-893724B09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1" y="960673"/>
          <a:ext cx="4820315" cy="56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27400" imgH="279400" progId="Equation.DSMT4">
                  <p:embed/>
                </p:oleObj>
              </mc:Choice>
              <mc:Fallback>
                <p:oleObj name="Equation" r:id="rId11" imgW="3327400" imgH="279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78D69D-AD2C-AC48-66B0-893724B09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960673"/>
                        <a:ext cx="4820315" cy="565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B331D16-BAFD-9D2A-2243-E643D7326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853" y="1683622"/>
          <a:ext cx="4737947" cy="63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04960" imgH="330120" progId="Equation.DSMT4">
                  <p:embed/>
                </p:oleObj>
              </mc:Choice>
              <mc:Fallback>
                <p:oleObj name="Equation" r:id="rId13" imgW="350496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B331D16-BAFD-9D2A-2243-E643D7326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853" y="1683622"/>
                        <a:ext cx="4737947" cy="63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0B76F11-0116-6234-E9E0-545A048C8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854" y="2300959"/>
          <a:ext cx="2366129" cy="54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4000" imgH="279400" progId="Equation.DSMT4">
                  <p:embed/>
                </p:oleObj>
              </mc:Choice>
              <mc:Fallback>
                <p:oleObj name="Equation" r:id="rId15" imgW="1524000" imgH="279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0B76F11-0116-6234-E9E0-545A048C8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854" y="2300959"/>
                        <a:ext cx="2366129" cy="546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668C008-91C5-FAB5-02B1-9F655B0BC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854" y="2828775"/>
          <a:ext cx="2147145" cy="44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70000" imgH="228600" progId="Equation.DSMT4">
                  <p:embed/>
                </p:oleObj>
              </mc:Choice>
              <mc:Fallback>
                <p:oleObj name="Equation" r:id="rId17" imgW="127000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668C008-91C5-FAB5-02B1-9F655B0BC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854" y="2828775"/>
                        <a:ext cx="2147145" cy="441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1BE9A38-80EF-0AF8-3C4A-2422821DB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8687" y="3331173"/>
          <a:ext cx="1487711" cy="42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586" imgH="228501" progId="Equation.DSMT4">
                  <p:embed/>
                </p:oleObj>
              </mc:Choice>
              <mc:Fallback>
                <p:oleObj name="Equation" r:id="rId19" imgW="723586" imgH="228501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1BE9A38-80EF-0AF8-3C4A-2422821DB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687" y="3331173"/>
                        <a:ext cx="1487711" cy="421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9178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BA280-46DC-EC62-B0FD-5FF1ACC94C8E}"/>
              </a:ext>
            </a:extLst>
          </p:cNvPr>
          <p:cNvSpPr txBox="1"/>
          <p:nvPr/>
        </p:nvSpPr>
        <p:spPr>
          <a:xfrm>
            <a:off x="720078" y="811881"/>
            <a:ext cx="8654742" cy="579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15" marR="0" lvl="0" indent="0" algn="just" defTabSz="60691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533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3.34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ử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7890"/>
              </p:ext>
            </p:extLst>
          </p:nvPr>
        </p:nvGraphicFramePr>
        <p:xfrm>
          <a:off x="1078443" y="1701800"/>
          <a:ext cx="1787963" cy="49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43" y="1701800"/>
                        <a:ext cx="1787963" cy="497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96520" y="-605710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5974333" y="54906"/>
            <a:ext cx="243336" cy="19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096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867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itchFamily="18" charset="0"/>
                <a:ea typeface="Cambria" pitchFamily="18" charset="0"/>
                <a:cs typeface="Times New Roman" pitchFamily="18" charset="0"/>
                <a:sym typeface="Arial"/>
              </a:rPr>
              <a:t>b) 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90283"/>
              </p:ext>
            </p:extLst>
          </p:nvPr>
        </p:nvGraphicFramePr>
        <p:xfrm>
          <a:off x="6451599" y="1573550"/>
          <a:ext cx="2875339" cy="57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599" y="1573550"/>
                        <a:ext cx="2875339" cy="579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0B6C64-CBF6-402D-806A-47CD1B879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16761"/>
              </p:ext>
            </p:extLst>
          </p:nvPr>
        </p:nvGraphicFramePr>
        <p:xfrm>
          <a:off x="1012055" y="2229866"/>
          <a:ext cx="3041786" cy="57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055" y="2229866"/>
                        <a:ext cx="3041786" cy="579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7C5A645-3931-65FD-FAA3-869D2A1EE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66105"/>
              </p:ext>
            </p:extLst>
          </p:nvPr>
        </p:nvGraphicFramePr>
        <p:xfrm>
          <a:off x="6366029" y="2199032"/>
          <a:ext cx="2914342" cy="61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700" imgH="279400" progId="Equation.DSMT4">
                  <p:embed/>
                </p:oleObj>
              </mc:Choice>
              <mc:Fallback>
                <p:oleObj name="Equation" r:id="rId9" imgW="1028700" imgH="279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029" y="2199032"/>
                        <a:ext cx="2914342" cy="610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88644"/>
      </p:ext>
    </p:extLst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BA280-46DC-EC62-B0FD-5FF1ACC94C8E}"/>
              </a:ext>
            </a:extLst>
          </p:cNvPr>
          <p:cNvSpPr txBox="1"/>
          <p:nvPr/>
        </p:nvSpPr>
        <p:spPr>
          <a:xfrm>
            <a:off x="720078" y="811881"/>
            <a:ext cx="8654742" cy="579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15" algn="just" defTabSz="606910">
              <a:lnSpc>
                <a:spcPct val="125000"/>
              </a:lnSpc>
              <a:spcAft>
                <a:spcPts val="533"/>
              </a:spcAft>
              <a:buClrTx/>
            </a:pP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.34.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kern="1200" dirty="0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2F193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endParaRPr lang="en-US" sz="2800" kern="1200" dirty="0">
              <a:solidFill>
                <a:srgbClr val="2F193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8443" y="1701800"/>
          <a:ext cx="182668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43" y="1701800"/>
                        <a:ext cx="182668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96520" y="-605710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17600" y="2362200"/>
          <a:ext cx="1828800" cy="51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62200"/>
                        <a:ext cx="1828800" cy="513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17600" y="3037840"/>
          <a:ext cx="2350096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330200" progId="Equation.DSMT4">
                  <p:embed/>
                </p:oleObj>
              </mc:Choice>
              <mc:Fallback>
                <p:oleObj name="Equation" r:id="rId7" imgW="1016000" imgH="330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37840"/>
                        <a:ext cx="2350096" cy="746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3937000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37000"/>
                        <a:ext cx="28575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5974333" y="54906"/>
            <a:ext cx="243336" cy="19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867" kern="1200">
                <a:solidFill>
                  <a:srgbClr val="2F1932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b) </a:t>
            </a:r>
            <a:endParaRPr lang="en-US" sz="1200" kern="1200">
              <a:solidFill>
                <a:srgbClr val="2F1932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51600" y="1600200"/>
          <a:ext cx="2743200" cy="55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600200"/>
                        <a:ext cx="2743200" cy="553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350000" y="2209800"/>
          <a:ext cx="2489200" cy="72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087" imgH="279279" progId="Equation.DSMT4">
                  <p:embed/>
                </p:oleObj>
              </mc:Choice>
              <mc:Fallback>
                <p:oleObj name="Equation" r:id="rId13" imgW="952087" imgH="279279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209800"/>
                        <a:ext cx="2489200" cy="72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50665"/>
              </p:ext>
            </p:extLst>
          </p:nvPr>
        </p:nvGraphicFramePr>
        <p:xfrm>
          <a:off x="6350001" y="2971800"/>
          <a:ext cx="527087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84400" imgH="330200" progId="Equation.DSMT4">
                  <p:embed/>
                </p:oleObj>
              </mc:Choice>
              <mc:Fallback>
                <p:oleObj name="Equation" r:id="rId15" imgW="2184400" imgH="330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1" y="2971800"/>
                        <a:ext cx="527087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srgbClr val="2F1932"/>
              </a:solidFill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00800" y="3886200"/>
          <a:ext cx="4622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30400" imgH="279400" progId="Equation.DSMT4">
                  <p:embed/>
                </p:oleObj>
              </mc:Choice>
              <mc:Fallback>
                <p:oleObj name="Equation" r:id="rId17" imgW="1930400" imgH="279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462280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8877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55938" y="992316"/>
          <a:ext cx="3171371" cy="57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38" y="992316"/>
                        <a:ext cx="3171371" cy="579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5820" y="1695910"/>
          <a:ext cx="2938016" cy="56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820" y="1695910"/>
                        <a:ext cx="2938016" cy="564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85820" y="2236918"/>
          <a:ext cx="2938016" cy="58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820" y="2236918"/>
                        <a:ext cx="2938016" cy="586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51600" y="914859"/>
          <a:ext cx="2914342" cy="61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700" imgH="279400" progId="Equation.DSMT4">
                  <p:embed/>
                </p:oleObj>
              </mc:Choice>
              <mc:Fallback>
                <p:oleObj name="Equation" r:id="rId9" imgW="1028700" imgH="279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914859"/>
                        <a:ext cx="2914342" cy="610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02401" y="1695910"/>
          <a:ext cx="2746703" cy="66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900" imgH="279400" progId="Equation.DSMT4">
                  <p:embed/>
                </p:oleObj>
              </mc:Choice>
              <mc:Fallback>
                <p:oleObj name="Equation" r:id="rId11" imgW="1104900" imgH="279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1" y="1695910"/>
                        <a:ext cx="2746703" cy="66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51600" y="2260602"/>
          <a:ext cx="5124882" cy="82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68600" imgH="330200" progId="Equation.DSMT4">
                  <p:embed/>
                </p:oleObj>
              </mc:Choice>
              <mc:Fallback>
                <p:oleObj name="Equation" r:id="rId13" imgW="2768600" imgH="330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260602"/>
                        <a:ext cx="5124882" cy="828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069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53200" y="3428999"/>
          <a:ext cx="3911600" cy="60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800" imgH="254000" progId="Equation.DSMT4">
                  <p:embed/>
                </p:oleObj>
              </mc:Choice>
              <mc:Fallback>
                <p:oleObj name="Equation" r:id="rId15" imgW="1574800" imgH="2540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428999"/>
                        <a:ext cx="3911600" cy="60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7D75E0D-4995-90F5-30D9-C229917F7DA9}"/>
              </a:ext>
            </a:extLst>
          </p:cNvPr>
          <p:cNvSpPr txBox="1"/>
          <p:nvPr/>
        </p:nvSpPr>
        <p:spPr>
          <a:xfrm>
            <a:off x="711200" y="381000"/>
            <a:ext cx="8654742" cy="650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15" marR="0" lvl="0" indent="0" algn="just" defTabSz="60691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533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3.34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ử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6308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BDD12-D780-85D7-7394-41B5C95AFC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A1E1E48-441F-EB9D-42ED-3CC23D356D1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A62D83-9F68-EB59-DFE5-ECD09C975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45" y="127001"/>
            <a:ext cx="11274640" cy="34289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0D44DA-9FDC-101F-6336-3FBDCF00F2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963" y="3509963"/>
            <a:ext cx="11274640" cy="3221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8810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4472817" y="-566463"/>
            <a:ext cx="16624351" cy="8186013"/>
            <a:chOff x="-6875181" y="-1051632"/>
            <a:chExt cx="16624351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147792" y="5156282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-446502" y="366618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7"/>
          <p:cNvSpPr txBox="1"/>
          <p:nvPr/>
        </p:nvSpPr>
        <p:spPr>
          <a:xfrm>
            <a:off x="195310" y="2478157"/>
            <a:ext cx="1894678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TỔNG KẾT CHƯƠNG II</a:t>
            </a:r>
            <a:endParaRPr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E6D6A2-3F86-9B82-F0AC-CB532CB89992}"/>
              </a:ext>
            </a:extLst>
          </p:cNvPr>
          <p:cNvSpPr txBox="1"/>
          <p:nvPr/>
        </p:nvSpPr>
        <p:spPr>
          <a:xfrm>
            <a:off x="1909286" y="1444411"/>
            <a:ext cx="6183296" cy="580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1.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ng</a:t>
            </a:r>
            <a:r>
              <a:rPr lang="en-US" sz="13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11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2BBD50-DF15-830A-0A6D-D92E2616E8B7}"/>
              </a:ext>
            </a:extLst>
          </p:cNvPr>
          <p:cNvSpPr txBox="1"/>
          <p:nvPr/>
        </p:nvSpPr>
        <p:spPr>
          <a:xfrm>
            <a:off x="2762093" y="3236593"/>
            <a:ext cx="8121930" cy="579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2.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DE2D3E-05E6-5267-DFF4-D96927673E20}"/>
              </a:ext>
            </a:extLst>
          </p:cNvPr>
          <p:cNvSpPr txBox="1"/>
          <p:nvPr/>
        </p:nvSpPr>
        <p:spPr>
          <a:xfrm>
            <a:off x="2591723" y="4998936"/>
            <a:ext cx="8462670" cy="579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3.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40350" y="0"/>
            <a:ext cx="6001304" cy="6010183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5253159" y="1944321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</a:t>
            </a:r>
            <a:r>
              <a:rPr lang="en-US" sz="5400" b="1" i="0" u="none" strike="noStrike" cap="none" dirty="0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598179" y="4518979"/>
            <a:ext cx="6676047" cy="645981"/>
          </a:xfrm>
          <a:prstGeom prst="rect">
            <a:avLst/>
          </a:prstGeom>
          <a:noFill/>
        </p:spPr>
        <p:txBody>
          <a:bodyPr wrap="none" lIns="91053" tIns="45547" rIns="91053" bIns="45547">
            <a:spAutoFit/>
          </a:bodyPr>
          <a:lstStyle/>
          <a:p>
            <a:pPr algn="ctr" defTabSz="910533">
              <a:buClrTx/>
            </a:pPr>
            <a:r>
              <a:rPr lang="en-US" sz="3600" b="1" kern="120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 kern="120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 kern="120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B079E43-DBB5-DDFD-1B74-7EBE361DE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126" y="5754209"/>
            <a:ext cx="10058400" cy="95375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wrap="square" lIns="91053" tIns="45547" rIns="91053" bIns="4554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0533" eaLnBrk="1" hangingPunct="1">
              <a:buClrTx/>
            </a:pPr>
            <a:r>
              <a:rPr lang="en-US" sz="28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lang="en-US" sz="28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lang="en-US" sz="28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ây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à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ộp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à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ẽ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ứa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ả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ời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ẽ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ơ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ội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ận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à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53423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04167E-6 1.48148E-6 L 1.04167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6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080" tIns="45559" rIns="91080" bIns="45559" rtlCol="0" anchor="ctr"/>
          <a:lstStyle/>
          <a:p>
            <a:pPr algn="ctr" defTabSz="910806">
              <a:buClrTx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76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080" tIns="45559" rIns="91080" bIns="45559" rtlCol="0" anchor="ctr"/>
          <a:lstStyle/>
          <a:p>
            <a:pPr algn="ctr" defTabSz="910806">
              <a:buClrTx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8" name="Picture 7">
            <a:hlinkClick r:id="rId5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403" y="930653"/>
            <a:ext cx="1969179" cy="1743607"/>
          </a:xfrm>
          <a:prstGeom prst="rect">
            <a:avLst/>
          </a:prstGeom>
        </p:spPr>
      </p:pic>
      <p:pic>
        <p:nvPicPr>
          <p:cNvPr id="9" name="Picture 8">
            <a:hlinkClick r:id="rId7" action="ppaction://hlinksldjump"/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679" y="375559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255" y="870633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255" y="238693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3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40" y="857773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5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8315" y="35852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7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218" y="424365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5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4453" y="3630988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20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367" y="4443595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643" y="3931445"/>
            <a:ext cx="2060627" cy="1383912"/>
          </a:xfrm>
          <a:prstGeom prst="rect">
            <a:avLst/>
          </a:prstGeom>
        </p:spPr>
      </p:pic>
      <p:sp>
        <p:nvSpPr>
          <p:cNvPr id="42" name="Flowchart: Summing Junction 41">
            <a:hlinkClick r:id="rId20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080" tIns="45559" rIns="91080" bIns="45559" rtlCol="0" anchor="ctr"/>
          <a:lstStyle/>
          <a:p>
            <a:pPr algn="ctr" defTabSz="910806">
              <a:buClrTx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909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401" y="-180200"/>
            <a:ext cx="1512095" cy="1653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2479" y="5098773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6754" y="4518201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702478" y="3426392"/>
            <a:ext cx="1936712" cy="1821854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algn="ctr" defTabSz="911170">
              <a:buClrTx/>
            </a:pP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yể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ở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475038" y="76696"/>
            <a:ext cx="7091362" cy="93341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algn="ctr" defTabSz="609630">
              <a:lnSpc>
                <a:spcPts val="4232"/>
              </a:lnSpc>
              <a:buClrTx/>
            </a:pPr>
            <a:r>
              <a:rPr lang="en-US" sz="3023" kern="1200" dirty="0">
                <a:solidFill>
                  <a:srgbClr val="205745"/>
                </a:solidFill>
                <a:latin typeface="Josefin Sans Regular"/>
              </a:rPr>
              <a:t>:</a:t>
            </a:r>
          </a:p>
          <a:p>
            <a:pPr algn="ctr" defTabSz="609630">
              <a:lnSpc>
                <a:spcPts val="4232"/>
              </a:lnSpc>
              <a:buClrTx/>
            </a:pPr>
            <a:r>
              <a:rPr lang="en-US" sz="2800" b="1" kern="1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kern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</a:t>
            </a:r>
            <a:r>
              <a:rPr lang="en-US" sz="2800" kern="1200" dirty="0">
                <a:solidFill>
                  <a:srgbClr val="2057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defTabSz="911170">
              <a:buClrTx/>
            </a:pPr>
            <a:r>
              <a:rPr lang="en-US" sz="3200" kern="12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98606" y="5508134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algn="ctr" defTabSz="911170">
              <a:buClrTx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81492" y="4248988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algn="ctr" defTabSz="911170">
              <a:buClrTx/>
            </a:pPr>
            <a:r>
              <a:rPr lang="en-US" sz="28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666" y="5410933"/>
            <a:ext cx="952500" cy="101917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705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2" y="5389444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342639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04206" y="367934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4470" y="3704875"/>
            <a:ext cx="714375" cy="1190625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FCB0ABD-F2A6-044E-82D9-86612712ABEB}"/>
              </a:ext>
            </a:extLst>
          </p:cNvPr>
          <p:cNvSpPr/>
          <p:nvPr/>
        </p:nvSpPr>
        <p:spPr>
          <a:xfrm>
            <a:off x="3951931" y="1782519"/>
            <a:ext cx="5473168" cy="933416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defTabSz="1214840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2FC776D-5B0C-6D35-E03F-3E6BB8B8DD7E}"/>
              </a:ext>
            </a:extLst>
          </p:cNvPr>
          <p:cNvSpPr/>
          <p:nvPr/>
        </p:nvSpPr>
        <p:spPr>
          <a:xfrm>
            <a:off x="3995219" y="3694447"/>
            <a:ext cx="5545091" cy="981504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defTabSz="1214840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978AE29-F2BE-E3C5-672C-E2F237A69AD0}"/>
              </a:ext>
            </a:extLst>
          </p:cNvPr>
          <p:cNvSpPr/>
          <p:nvPr/>
        </p:nvSpPr>
        <p:spPr>
          <a:xfrm>
            <a:off x="3951932" y="2709378"/>
            <a:ext cx="5545091" cy="981504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defTabSz="1214840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13F1A41-2008-2707-0344-29527C8B3572}"/>
              </a:ext>
            </a:extLst>
          </p:cNvPr>
          <p:cNvSpPr/>
          <p:nvPr/>
        </p:nvSpPr>
        <p:spPr>
          <a:xfrm>
            <a:off x="4005309" y="4670379"/>
            <a:ext cx="5535001" cy="949185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16" tIns="45575" rIns="91116" bIns="45575" rtlCol="0" anchor="ctr"/>
          <a:lstStyle/>
          <a:p>
            <a:pPr defTabSz="1214840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1473200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1473200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C99AE2B3-1523-C5E0-83C2-CBD7EEBB8BE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19587" y="-151297"/>
            <a:ext cx="114167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4EFFE1C-EF19-4366-8951-D3EBE7659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1892"/>
              </p:ext>
            </p:extLst>
          </p:nvPr>
        </p:nvGraphicFramePr>
        <p:xfrm>
          <a:off x="4541166" y="2079453"/>
          <a:ext cx="4185585" cy="4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93900" imgH="254000" progId="Equation.DSMT4">
                  <p:embed/>
                </p:oleObj>
              </mc:Choice>
              <mc:Fallback>
                <p:oleObj name="Equation" r:id="rId19" imgW="19939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4EFFE1C-EF19-4366-8951-D3EBE7659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166" y="2079453"/>
                        <a:ext cx="4185585" cy="48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1307A62-37EC-1771-F977-56B90F681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50771"/>
              </p:ext>
            </p:extLst>
          </p:nvPr>
        </p:nvGraphicFramePr>
        <p:xfrm>
          <a:off x="4470400" y="3012868"/>
          <a:ext cx="4453195" cy="51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93680" imgH="253800" progId="Equation.DSMT4">
                  <p:embed/>
                </p:oleObj>
              </mc:Choice>
              <mc:Fallback>
                <p:oleObj name="Equation" r:id="rId21" imgW="19936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1307A62-37EC-1771-F977-56B90F681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012868"/>
                        <a:ext cx="4453195" cy="514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id="{0347D87E-EE4C-4ACF-71C0-7E652D976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768" y="184293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9699CA9-4ACA-B3F8-210E-13AC49D41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1198"/>
              </p:ext>
            </p:extLst>
          </p:nvPr>
        </p:nvGraphicFramePr>
        <p:xfrm>
          <a:off x="4718099" y="4895500"/>
          <a:ext cx="3313060" cy="50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86811" imgH="253890" progId="Equation.DSMT4">
                  <p:embed/>
                </p:oleObj>
              </mc:Choice>
              <mc:Fallback>
                <p:oleObj name="Equation" r:id="rId23" imgW="1586811" imgH="25389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9699CA9-4ACA-B3F8-210E-13AC49D41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99" y="4895500"/>
                        <a:ext cx="3313060" cy="504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2731CC-570F-B07A-8CB0-932722E27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82487"/>
              </p:ext>
            </p:extLst>
          </p:nvPr>
        </p:nvGraphicFramePr>
        <p:xfrm>
          <a:off x="4689090" y="3987815"/>
          <a:ext cx="3939970" cy="50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7240" imgH="253800" progId="Equation.DSMT4">
                  <p:embed/>
                </p:oleObj>
              </mc:Choice>
              <mc:Fallback>
                <p:oleObj name="Equation" r:id="rId25" imgW="15872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2731CC-570F-B07A-8CB0-932722E27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090" y="3987815"/>
                        <a:ext cx="3939970" cy="50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251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7157" y="-24684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59" y="4860873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34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algn="ctr" defTabSz="911625">
              <a:buClrTx/>
              <a:defRPr/>
            </a:pP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i</a:t>
            </a:r>
            <a:r>
              <a:rPr lang="en-US" sz="20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út</a:t>
            </a:r>
            <a:endParaRPr lang="en-US" sz="2000" b="1" kern="1200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26398" y="-80542"/>
            <a:ext cx="9895995" cy="93865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algn="ctr" defTabSz="609630">
              <a:lnSpc>
                <a:spcPts val="5040"/>
              </a:lnSpc>
              <a:buClrTx/>
            </a:pPr>
            <a:endParaRPr lang="en-US" sz="3600" kern="1200" dirty="0">
              <a:solidFill>
                <a:srgbClr val="205745"/>
              </a:solidFill>
              <a:latin typeface="Josefin Sans Regular Bold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-360555" y="5508130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algn="ctr" defTabSz="911625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29028" y="4108830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algn="ctr" defTabSz="911625">
              <a:buClrTx/>
              <a:defRPr/>
            </a:pPr>
            <a:r>
              <a:rPr lang="en-US" sz="28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98"/>
            <a:ext cx="952500" cy="101917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700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248" y="5487732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4026" y="5280848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34218" y="494892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524" y="3822042"/>
            <a:ext cx="714375" cy="1190625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A6F2A6C-AF05-6950-C6EE-440FDAFC5E08}"/>
              </a:ext>
            </a:extLst>
          </p:cNvPr>
          <p:cNvSpPr/>
          <p:nvPr/>
        </p:nvSpPr>
        <p:spPr>
          <a:xfrm>
            <a:off x="4197648" y="2067772"/>
            <a:ext cx="2406351" cy="727900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defTabSz="1215449">
              <a:buClrTx/>
            </a:pPr>
            <a:endParaRPr lang="en-US" sz="3200" b="1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5449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4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5449">
              <a:buClrTx/>
            </a:pP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BAA44CC-3DCD-A220-23EC-388A360D219F}"/>
              </a:ext>
            </a:extLst>
          </p:cNvPr>
          <p:cNvSpPr/>
          <p:nvPr/>
        </p:nvSpPr>
        <p:spPr>
          <a:xfrm>
            <a:off x="6678654" y="2935867"/>
            <a:ext cx="2262147" cy="886175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defTabSz="1215449">
              <a:buClrTx/>
            </a:pPr>
            <a:endParaRPr lang="en-US" sz="3200" b="1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5449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5449">
              <a:buClrTx/>
            </a:pP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0D5414C-0F17-E2F4-02A8-B6AA009562E5}"/>
              </a:ext>
            </a:extLst>
          </p:cNvPr>
          <p:cNvSpPr/>
          <p:nvPr/>
        </p:nvSpPr>
        <p:spPr>
          <a:xfrm>
            <a:off x="6705601" y="1987882"/>
            <a:ext cx="2235200" cy="80778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defTabSz="1215449">
              <a:buClrTx/>
            </a:pPr>
            <a:endParaRPr lang="en-US" sz="3200" b="1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5449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</a:t>
            </a:r>
            <a:endParaRPr lang="en-US" sz="24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5449">
              <a:buClrTx/>
            </a:pP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6D95FBF-2785-DECD-2B4A-929116433EE4}"/>
              </a:ext>
            </a:extLst>
          </p:cNvPr>
          <p:cNvSpPr/>
          <p:nvPr/>
        </p:nvSpPr>
        <p:spPr>
          <a:xfrm>
            <a:off x="4197647" y="2928070"/>
            <a:ext cx="2406353" cy="829704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161" tIns="45595" rIns="91161" bIns="45595" rtlCol="0" anchor="ctr"/>
          <a:lstStyle/>
          <a:p>
            <a:pPr defTabSz="1215449">
              <a:buClrTx/>
            </a:pPr>
            <a:r>
              <a:rPr lang="nl-NL" sz="2933" b="1" kern="1200" dirty="0">
                <a:solidFill>
                  <a:srgbClr val="3414F4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.</a:t>
            </a:r>
            <a:endParaRPr lang="en-US" sz="2933" b="1" kern="1200" dirty="0">
              <a:solidFill>
                <a:srgbClr val="3414F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43200" y="1473200"/>
          <a:ext cx="609600" cy="13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1473200"/>
                        <a:ext cx="609600" cy="13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46400" y="1472142"/>
          <a:ext cx="203200" cy="13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46400" y="1472142"/>
                        <a:ext cx="203200" cy="135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CF8500F8-6235-B374-A855-EF9A0ADCA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955" y="14437"/>
            <a:ext cx="451634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altLang="en-US" sz="2933" b="1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CE11488-EC3D-B1EF-F79A-6DCE3F408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0512" y="8433"/>
          <a:ext cx="3280697" cy="66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87500" imgH="279400" progId="Equation.DSMT4">
                  <p:embed/>
                </p:oleObj>
              </mc:Choice>
              <mc:Fallback>
                <p:oleObj name="Equation" r:id="rId21" imgW="1587500" imgH="279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E11488-EC3D-B1EF-F79A-6DCE3F408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512" y="8433"/>
                        <a:ext cx="3280697" cy="660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8FDFA02E-32FA-E63F-3A91-B0171A3AC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220" y="52779"/>
            <a:ext cx="128542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A1CF7F4-1F5C-3F31-7184-395C22CE3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1336C37-AE67-72F9-5140-64F07F3BD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69405"/>
              </p:ext>
            </p:extLst>
          </p:nvPr>
        </p:nvGraphicFramePr>
        <p:xfrm>
          <a:off x="4892040" y="2095869"/>
          <a:ext cx="1274717" cy="56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529" imgH="203112" progId="Equation.DSMT4">
                  <p:embed/>
                </p:oleObj>
              </mc:Choice>
              <mc:Fallback>
                <p:oleObj name="Equation" r:id="rId23" imgW="393529" imgH="20311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1336C37-AE67-72F9-5140-64F07F3BD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040" y="2095869"/>
                        <a:ext cx="1274717" cy="561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>
            <a:extLst>
              <a:ext uri="{FF2B5EF4-FFF2-40B4-BE49-F238E27FC236}">
                <a16:creationId xmlns:a16="http://schemas.microsoft.com/office/drawing/2014/main" id="{402349C3-98D5-E01F-255A-72B0F166F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111362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FD200D-09AF-CA17-D239-8180BF59A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2170"/>
              </p:ext>
            </p:extLst>
          </p:nvPr>
        </p:nvGraphicFramePr>
        <p:xfrm>
          <a:off x="7342516" y="2148842"/>
          <a:ext cx="1205209" cy="48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FD200D-09AF-CA17-D239-8180BF59A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516" y="2148842"/>
                        <a:ext cx="1205209" cy="48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>
            <a:extLst>
              <a:ext uri="{FF2B5EF4-FFF2-40B4-BE49-F238E27FC236}">
                <a16:creationId xmlns:a16="http://schemas.microsoft.com/office/drawing/2014/main" id="{B0E39703-2047-3F02-BC4E-536AD3D47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6038" y="-422110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AF42A72-355B-CC31-1763-016508CA3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89837"/>
              </p:ext>
            </p:extLst>
          </p:nvPr>
        </p:nvGraphicFramePr>
        <p:xfrm>
          <a:off x="4807858" y="3080778"/>
          <a:ext cx="1358900" cy="49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13" imgH="203112" progId="Equation.DSMT4">
                  <p:embed/>
                </p:oleObj>
              </mc:Choice>
              <mc:Fallback>
                <p:oleObj name="Equation" r:id="rId27" imgW="431613" imgH="203112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AF42A72-355B-CC31-1763-016508CA3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58" y="3080778"/>
                        <a:ext cx="1358900" cy="49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1B58206-8274-3065-E8BE-92FC6565D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87976"/>
              </p:ext>
            </p:extLst>
          </p:nvPr>
        </p:nvGraphicFramePr>
        <p:xfrm>
          <a:off x="7284720" y="3130976"/>
          <a:ext cx="1479433" cy="49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1B58206-8274-3065-E8BE-92FC6565D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720" y="3130976"/>
                        <a:ext cx="1479433" cy="49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245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3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3583" y="-124976"/>
            <a:ext cx="1270000" cy="1193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53" y="4860867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28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883322" y="3216321"/>
            <a:ext cx="1501524" cy="2031926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algn="ctr" defTabSz="912171">
              <a:buClrTx/>
              <a:defRPr/>
            </a:pP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ởng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c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út</a:t>
            </a:r>
            <a:r>
              <a:rPr lang="en-US" sz="2400" b="1" kern="1200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1466" y="544768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algn="ctr" defTabSz="912171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84516" y="4064948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algn="ctr" defTabSz="912171">
              <a:buClrTx/>
              <a:defRPr/>
            </a:pPr>
            <a:r>
              <a:rPr lang="en-US" sz="28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893619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201244" y="4105498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algn="ctr" defTabSz="912171">
              <a:buClrTx/>
              <a:defRPr/>
            </a:pPr>
            <a:endParaRPr lang="en-US" sz="1200" kern="12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040" y="5521599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48" y="372462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18988" y="482665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4845" y="3636025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8D8600D3-D1BE-1D9A-8940-5058BEA59B9F}"/>
                  </a:ext>
                </a:extLst>
              </p:cNvPr>
              <p:cNvSpPr/>
              <p:nvPr/>
            </p:nvSpPr>
            <p:spPr>
              <a:xfrm>
                <a:off x="4211360" y="2119405"/>
                <a:ext cx="3862982" cy="727899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lIns="91215" tIns="45619" rIns="91215" bIns="45619" rtlCol="0" anchor="ctr"/>
              <a:lstStyle/>
              <a:p>
                <a:pPr defTabSz="1216181">
                  <a:buClrTx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kern="1200">
                        <a:solidFill>
                          <a:prstClr val="black"/>
                        </a:solidFill>
                        <a:latin typeface="Times New Roman"/>
                        <a:ea typeface="Calibri"/>
                      </a:rPr>
                      <m:t>	</m:t>
                    </m:r>
                    <m:r>
                      <m:rPr>
                        <m:nor/>
                      </m:rPr>
                      <a:rPr lang="en-US" sz="3200" b="1" kern="1200">
                        <a:solidFill>
                          <a:prstClr val="black"/>
                        </a:solidFill>
                        <a:latin typeface="Times New Roman"/>
                        <a:ea typeface="Calibri"/>
                      </a:rPr>
                      <m:t> </m:t>
                    </m:r>
                    <m:r>
                      <m:rPr>
                        <m:nor/>
                      </m:rPr>
                      <a:rPr lang="fr-FR" sz="3200" b="1" kern="1200">
                        <a:solidFill>
                          <a:srgbClr val="0070C0"/>
                        </a:solidFill>
                        <a:latin typeface="Times New Roman"/>
                        <a:ea typeface="Calibri"/>
                      </a:rPr>
                      <m:t>A</m:t>
                    </m:r>
                    <m:r>
                      <m:rPr>
                        <m:nor/>
                      </m:rPr>
                      <a:rPr lang="fr-FR" sz="3200" b="1" kern="1200">
                        <a:solidFill>
                          <a:srgbClr val="0070C0"/>
                        </a:solidFill>
                        <a:latin typeface="Times New Roman"/>
                        <a:ea typeface="Calibri"/>
                      </a:rPr>
                      <m:t>.</m:t>
                    </m:r>
                    <m:r>
                      <m:rPr>
                        <m:nor/>
                      </m:rPr>
                      <a:rPr lang="en-US" sz="3200" b="1" kern="1200">
                        <a:solidFill>
                          <a:srgbClr val="0070C0"/>
                        </a:solidFill>
                        <a:latin typeface="Times New Roman"/>
                        <a:ea typeface="Calibri"/>
                      </a:rPr>
                      <m:t>  </m:t>
                    </m:r>
                  </m:oMath>
                </a14:m>
                <a:r>
                  <a:rPr lang="en-US" sz="3200" kern="1200" dirty="0">
                    <a:solidFill>
                      <a:srgbClr val="0070C0"/>
                    </a:solidFill>
                    <a:latin typeface="Calibri"/>
                    <a:cs typeface="Times New Roman"/>
                  </a:rPr>
                  <a:t>        </a:t>
                </a:r>
                <a:r>
                  <a:rPr lang="en-US" sz="2800" kern="1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 </a:t>
                </a:r>
                <a:endParaRPr lang="en-US" sz="2800" kern="1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8D8600D3-D1BE-1D9A-8940-5058BEA59B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360" y="2119405"/>
                <a:ext cx="3862982" cy="727899"/>
              </a:xfrm>
              <a:prstGeom prst="roundRect">
                <a:avLst/>
              </a:prstGeom>
              <a:blipFill>
                <a:blip r:embed="rId1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FAD267D-261D-034B-73EB-1B590DD6BFC7}"/>
              </a:ext>
            </a:extLst>
          </p:cNvPr>
          <p:cNvSpPr/>
          <p:nvPr/>
        </p:nvSpPr>
        <p:spPr>
          <a:xfrm>
            <a:off x="4285071" y="3875156"/>
            <a:ext cx="3751043" cy="872643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defTabSz="1216181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67" kern="1200" dirty="0">
                <a:solidFill>
                  <a:prstClr val="black"/>
                </a:solidFill>
                <a:latin typeface="Times New Roman"/>
                <a:ea typeface="Calibri"/>
              </a:rPr>
              <a:t>.         </a:t>
            </a:r>
            <a:r>
              <a:rPr lang="en-US" sz="2800" kern="1200" dirty="0" err="1">
                <a:solidFill>
                  <a:srgbClr val="3414F4"/>
                </a:solidFill>
                <a:latin typeface="Times New Roman"/>
                <a:ea typeface="Calibri"/>
              </a:rPr>
              <a:t>và</a:t>
            </a:r>
            <a:endParaRPr lang="en-US" sz="2800" kern="1200" dirty="0">
              <a:solidFill>
                <a:srgbClr val="3414F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A3414E-D1B4-C012-6CD2-AB8B17F0106B}"/>
              </a:ext>
            </a:extLst>
          </p:cNvPr>
          <p:cNvSpPr/>
          <p:nvPr/>
        </p:nvSpPr>
        <p:spPr>
          <a:xfrm>
            <a:off x="4259069" y="4800366"/>
            <a:ext cx="3777045" cy="922045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algn="just" defTabSz="606910">
              <a:lnSpc>
                <a:spcPct val="150000"/>
              </a:lnSpc>
              <a:buClrTx/>
            </a:pP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6910">
              <a:lnSpc>
                <a:spcPct val="150000"/>
              </a:lnSpc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67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2667" kern="1200" dirty="0">
                <a:solidFill>
                  <a:prstClr val="black"/>
                </a:solidFill>
                <a:latin typeface="Times New Roman"/>
                <a:ea typeface="Calibri"/>
              </a:rPr>
              <a:t>          </a:t>
            </a:r>
            <a:r>
              <a:rPr lang="pt-BR" sz="2800" kern="1200" dirty="0">
                <a:solidFill>
                  <a:srgbClr val="3414F4"/>
                </a:solidFill>
                <a:latin typeface="Times New Roman"/>
                <a:ea typeface="Calibri"/>
              </a:rPr>
              <a:t>và</a:t>
            </a:r>
            <a:endParaRPr lang="en-US" sz="2800" kern="1200" dirty="0">
              <a:solidFill>
                <a:srgbClr val="3414F4"/>
              </a:solidFill>
              <a:latin typeface="Calibri"/>
              <a:ea typeface="Calibri"/>
            </a:endParaRPr>
          </a:p>
          <a:p>
            <a:pPr defTabSz="1216181">
              <a:buClrTx/>
            </a:pPr>
            <a:r>
              <a:rPr lang="en-US" sz="3200" b="1" kern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FCF0C70-8BAE-970E-3FF2-058685D50C24}"/>
              </a:ext>
            </a:extLst>
          </p:cNvPr>
          <p:cNvSpPr/>
          <p:nvPr/>
        </p:nvSpPr>
        <p:spPr>
          <a:xfrm>
            <a:off x="4223001" y="2944735"/>
            <a:ext cx="3851341" cy="785431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215" tIns="45619" rIns="91215" bIns="45619" rtlCol="0" anchor="ctr"/>
          <a:lstStyle/>
          <a:p>
            <a:pPr defTabSz="1216181">
              <a:buClrTx/>
            </a:pPr>
            <a:r>
              <a:rPr lang="en-US" sz="2400" b="1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1" kern="1200" dirty="0">
                <a:solidFill>
                  <a:srgbClr val="0070C0"/>
                </a:solidFill>
                <a:latin typeface="Times New Roman"/>
                <a:ea typeface="Calibri"/>
              </a:rPr>
              <a:t>B</a:t>
            </a:r>
            <a:r>
              <a:rPr lang="pt-BR" sz="2400" b="1" kern="1200" dirty="0">
                <a:solidFill>
                  <a:srgbClr val="0070C0"/>
                </a:solidFill>
                <a:latin typeface="Times New Roman"/>
                <a:ea typeface="Calibri"/>
              </a:rPr>
              <a:t>.</a:t>
            </a:r>
            <a:r>
              <a:rPr lang="pt-BR" sz="2400" kern="1200" dirty="0">
                <a:solidFill>
                  <a:srgbClr val="0070C0"/>
                </a:solidFill>
                <a:latin typeface="Times New Roman"/>
                <a:ea typeface="Calibri"/>
              </a:rPr>
              <a:t>            </a:t>
            </a:r>
            <a:r>
              <a:rPr lang="pt-BR" sz="2800" kern="1200" dirty="0">
                <a:solidFill>
                  <a:srgbClr val="0070C0"/>
                </a:solidFill>
                <a:latin typeface="Times New Roman"/>
                <a:ea typeface="Calibri"/>
              </a:rPr>
              <a:t>và</a:t>
            </a:r>
            <a:r>
              <a:rPr lang="pt-BR" sz="2400" kern="1200" dirty="0">
                <a:solidFill>
                  <a:srgbClr val="0070C0"/>
                </a:solidFill>
                <a:latin typeface="Times New Roman"/>
                <a:ea typeface="Calibri"/>
              </a:rPr>
              <a:t> </a:t>
            </a:r>
            <a:endParaRPr lang="en-US" sz="2400" kern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69262" y="700802"/>
            <a:ext cx="223138" cy="3397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606910">
              <a:lnSpc>
                <a:spcPct val="150000"/>
              </a:lnSpc>
              <a:buClrTx/>
            </a:pPr>
            <a:r>
              <a:rPr lang="en-US" sz="1200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.</a:t>
            </a:r>
            <a:endParaRPr lang="en-US" sz="1067" kern="1200" dirty="0">
              <a:solidFill>
                <a:prstClr val="black"/>
              </a:solidFill>
              <a:latin typeface="Calibri"/>
              <a:ea typeface="Calibri"/>
              <a:cs typeface="+mn-cs"/>
            </a:endParaRPr>
          </a:p>
        </p:txBody>
      </p:sp>
      <p:sp>
        <p:nvSpPr>
          <p:cNvPr id="22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63957" y="60416"/>
            <a:ext cx="10710443" cy="859794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8" tIns="45647" rIns="91278" bIns="45647" rtlCol="0" anchor="ctr"/>
          <a:lstStyle/>
          <a:p>
            <a:pPr marL="20321" marR="20321" algn="just" defTabSz="606910">
              <a:lnSpc>
                <a:spcPts val="1200"/>
              </a:lnSpc>
              <a:buClrTx/>
            </a:pPr>
            <a:endPara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marL="20321" marR="20321" algn="just" defTabSz="606910">
              <a:lnSpc>
                <a:spcPts val="1200"/>
              </a:lnSpc>
              <a:buClrTx/>
            </a:pPr>
            <a:endPara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marL="20321" marR="20321" algn="just" defTabSz="606910">
              <a:lnSpc>
                <a:spcPts val="1200"/>
              </a:lnSpc>
              <a:buClrTx/>
            </a:pPr>
            <a:r>
              <a:rPr lang="en-US" sz="3200" b="1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b="1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 3: </a:t>
            </a:r>
            <a:endParaRPr lang="en-US" sz="2933" kern="1200" dirty="0">
              <a:solidFill>
                <a:schemeClr val="tx1"/>
              </a:solidFill>
              <a:latin typeface="Times New Roman"/>
              <a:ea typeface="Times New Roman"/>
            </a:endParaRPr>
          </a:p>
          <a:p>
            <a:pPr marL="20321" marR="20321" algn="just" defTabSz="606910">
              <a:lnSpc>
                <a:spcPts val="1200"/>
              </a:lnSpc>
              <a:buClrTx/>
            </a:pPr>
            <a:r>
              <a:rPr lang="en-US" sz="3200" b="1" kern="12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200" kern="12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endParaRPr lang="en-US" sz="2933" kern="1200" dirty="0">
              <a:solidFill>
                <a:prstClr val="white"/>
              </a:solidFill>
              <a:latin typeface="Times New Roman"/>
              <a:ea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43892" y="5816601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43892" y="5816601"/>
                        <a:ext cx="812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CD3E230E-3561-D678-33B5-63D168617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607" y="101501"/>
            <a:ext cx="13677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128850-789E-FA71-5EE1-EE103E48C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0524" y="149129"/>
          <a:ext cx="1965789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08" imgH="203112" progId="Equation.DSMT4">
                  <p:embed/>
                </p:oleObj>
              </mc:Choice>
              <mc:Fallback>
                <p:oleObj name="Equation" r:id="rId21" imgW="672808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6128850-789E-FA71-5EE1-EE103E48C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524" y="149129"/>
                        <a:ext cx="1965789" cy="43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B8675EC2-805C-C22B-C51A-DBF1A86DB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6342" y="119090"/>
            <a:ext cx="609599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933" kern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altLang="en-US" sz="2800" kern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kern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2800" kern="12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236E2304-3547-32AB-2631-8BDEBD2BE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-123109"/>
            <a:ext cx="6096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6910">
              <a:buClrTx/>
            </a:pPr>
            <a:endParaRPr lang="en-US" sz="12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95E0FF7-974E-FA50-BAA2-55DBC9784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85980"/>
              </p:ext>
            </p:extLst>
          </p:nvPr>
        </p:nvGraphicFramePr>
        <p:xfrm>
          <a:off x="4856692" y="2348958"/>
          <a:ext cx="723126" cy="39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95E0FF7-974E-FA50-BAA2-55DBC9784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56692" y="2348958"/>
                        <a:ext cx="723126" cy="390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8E672F6-EBDC-D9EC-F29B-F59F53B65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61859"/>
              </p:ext>
            </p:extLst>
          </p:nvPr>
        </p:nvGraphicFramePr>
        <p:xfrm>
          <a:off x="6418034" y="2345014"/>
          <a:ext cx="81809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8E672F6-EBDC-D9EC-F29B-F59F53B65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18034" y="2345014"/>
                        <a:ext cx="81809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4F20884-7391-4014-0AEC-30F4AE761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0597" y="3156200"/>
          <a:ext cx="609019" cy="39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4F20884-7391-4014-0AEC-30F4AE761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90597" y="3156200"/>
                        <a:ext cx="609019" cy="390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5B28FDF-35AB-BD49-4D7C-1409DC882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44772"/>
              </p:ext>
            </p:extLst>
          </p:nvPr>
        </p:nvGraphicFramePr>
        <p:xfrm>
          <a:off x="6227792" y="3216320"/>
          <a:ext cx="82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5B28FDF-35AB-BD49-4D7C-1409DC882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27792" y="3216320"/>
                        <a:ext cx="8202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A6E49AE-7567-B022-2201-3D749CF90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098" y="4167485"/>
          <a:ext cx="628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177480" progId="Equation.DSMT4">
                  <p:embed/>
                </p:oleObj>
              </mc:Choice>
              <mc:Fallback>
                <p:oleObj name="Equation" r:id="rId31" imgW="3301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A6E49AE-7567-B022-2201-3D749CF90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41098" y="4167485"/>
                        <a:ext cx="6286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7E65614-A8C1-52D4-FAE1-AEF7C825D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50771"/>
              </p:ext>
            </p:extLst>
          </p:nvPr>
        </p:nvGraphicFramePr>
        <p:xfrm>
          <a:off x="6181722" y="4182170"/>
          <a:ext cx="76941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7E65614-A8C1-52D4-FAE1-AEF7C825D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81722" y="4182170"/>
                        <a:ext cx="76941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757E584-B338-4D62-A684-0DAFA6D92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2026" y="5211233"/>
          <a:ext cx="627591" cy="41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30120" imgH="177480" progId="Equation.DSMT4">
                  <p:embed/>
                </p:oleObj>
              </mc:Choice>
              <mc:Fallback>
                <p:oleObj name="Equation" r:id="rId35" imgW="33012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757E584-B338-4D62-A684-0DAFA6D92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72026" y="5211233"/>
                        <a:ext cx="627591" cy="41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020DAEE-0C13-B014-F522-659248D71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093" y="5237685"/>
          <a:ext cx="768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720" imgH="177480" progId="Equation.DSMT4">
                  <p:embed/>
                </p:oleObj>
              </mc:Choice>
              <mc:Fallback>
                <p:oleObj name="Equation" r:id="rId37" imgW="34272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020DAEE-0C13-B014-F522-659248D71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245093" y="5237685"/>
                        <a:ext cx="7688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573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3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6" grpId="0" animBg="1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675</Words>
  <Application>Microsoft Office PowerPoint</Application>
  <PresentationFormat>Widescreen</PresentationFormat>
  <Paragraphs>133</Paragraphs>
  <Slides>29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52" baseType="lpstr">
      <vt:lpstr>Times New Roman</vt:lpstr>
      <vt:lpstr>Tahoma</vt:lpstr>
      <vt:lpstr>Calibri</vt:lpstr>
      <vt:lpstr>Nunito</vt:lpstr>
      <vt:lpstr>Josefin Sans Regular Bold</vt:lpstr>
      <vt:lpstr>Calibri Light</vt:lpstr>
      <vt:lpstr>Cambria</vt:lpstr>
      <vt:lpstr>Josefin Sans Regular</vt:lpstr>
      <vt:lpstr>Delius</vt:lpstr>
      <vt:lpstr>Arial</vt:lpstr>
      <vt:lpstr>Roboto Condensed Light</vt:lpstr>
      <vt:lpstr>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Teacher Binder by Slidesgo</vt:lpstr>
      <vt:lpstr>1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66</cp:revision>
  <dcterms:created xsi:type="dcterms:W3CDTF">2021-06-21T15:30:30Z</dcterms:created>
  <dcterms:modified xsi:type="dcterms:W3CDTF">2025-12-02T17:08:03Z</dcterms:modified>
</cp:coreProperties>
</file>